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7AB28A" w14:textId="222F063D" w:rsidR="008E30EC" w:rsidRPr="00FA0F6E" w:rsidRDefault="008E30EC" w:rsidP="008E30EC">
      <w:pPr>
        <w:suppressAutoHyphens w:val="0"/>
        <w:ind w:right="-284" w:firstLine="567"/>
        <w:jc w:val="right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Приложение 7 ОП </w:t>
      </w:r>
      <w:proofErr w:type="gramStart"/>
      <w:r w:rsidRPr="00FA0F6E">
        <w:rPr>
          <w:rFonts w:ascii="Times New Roman" w:hAnsi="Times New Roman"/>
          <w:b/>
          <w:sz w:val="24"/>
          <w:szCs w:val="24"/>
        </w:rPr>
        <w:t>ВО</w:t>
      </w:r>
      <w:proofErr w:type="gramEnd"/>
    </w:p>
    <w:p w14:paraId="49204621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14:paraId="762F2C56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Федеральное государственное бюджетное образовательное </w:t>
      </w:r>
    </w:p>
    <w:p w14:paraId="0AC4E2F8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учреждение высшего образования</w:t>
      </w:r>
    </w:p>
    <w:p w14:paraId="3E440428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«РОССИЙСКАЯ АКАДЕМИЯ НАРОДНОГО ХОЗЯЙСТВА И ГОСУДАРСТВЕННОЙ СЛУЖБЫ ПРИ ПРЕЗИДЕНТЕ РОССИЙСКОЙ ФЕДЕРАЦИИ»</w:t>
      </w:r>
    </w:p>
    <w:p w14:paraId="526057FC" w14:textId="77777777" w:rsidR="008E30EC" w:rsidRPr="00FA0F6E" w:rsidRDefault="008E30EC" w:rsidP="008E30EC">
      <w:pPr>
        <w:pBdr>
          <w:bottom w:val="thinThickSmallGap" w:sz="24" w:space="0" w:color="auto"/>
        </w:pBd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551C3623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СЕВЕРО-ЗАПАДНЫЙ ИНСТИТУТ УПРАВЛЕНИЯ - филиал </w:t>
      </w:r>
      <w:proofErr w:type="spellStart"/>
      <w:r w:rsidRPr="00FA0F6E">
        <w:rPr>
          <w:rFonts w:ascii="Times New Roman" w:hAnsi="Times New Roman"/>
          <w:b/>
          <w:sz w:val="24"/>
          <w:szCs w:val="24"/>
        </w:rPr>
        <w:t>РАНХиГС</w:t>
      </w:r>
      <w:proofErr w:type="spellEnd"/>
    </w:p>
    <w:p w14:paraId="3655C384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133A80E3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466F4773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КАФЕДРА ПРАВОВЕДЕНИЯ </w:t>
      </w:r>
    </w:p>
    <w:p w14:paraId="3614EF74" w14:textId="77777777" w:rsidR="008E30EC" w:rsidRPr="00FA0F6E" w:rsidRDefault="008E30EC" w:rsidP="008E30EC">
      <w:pPr>
        <w:suppressAutoHyphens w:val="0"/>
        <w:ind w:firstLine="567"/>
        <w:jc w:val="center"/>
        <w:rPr>
          <w:rFonts w:ascii="Times New Roman" w:eastAsia="MS Mincho" w:hAnsi="Times New Roman"/>
          <w:sz w:val="24"/>
          <w:szCs w:val="24"/>
        </w:rPr>
      </w:pPr>
    </w:p>
    <w:tbl>
      <w:tblPr>
        <w:tblW w:w="9747" w:type="dxa"/>
        <w:tblInd w:w="-108" w:type="dxa"/>
        <w:tblLook w:val="00A0" w:firstRow="1" w:lastRow="0" w:firstColumn="1" w:lastColumn="0" w:noHBand="0" w:noVBand="0"/>
      </w:tblPr>
      <w:tblGrid>
        <w:gridCol w:w="5070"/>
        <w:gridCol w:w="4677"/>
      </w:tblGrid>
      <w:tr w:rsidR="008E30EC" w:rsidRPr="00FA0F6E" w14:paraId="367FF643" w14:textId="77777777" w:rsidTr="008E30EC">
        <w:trPr>
          <w:trHeight w:val="2430"/>
        </w:trPr>
        <w:tc>
          <w:tcPr>
            <w:tcW w:w="5070" w:type="dxa"/>
          </w:tcPr>
          <w:p w14:paraId="5C330576" w14:textId="77777777" w:rsidR="008E30EC" w:rsidRPr="00FA0F6E" w:rsidRDefault="008E30EC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C657548" w14:textId="77777777" w:rsidR="008E30EC" w:rsidRPr="00FA0F6E" w:rsidRDefault="008E30EC" w:rsidP="008E30EC">
            <w:pPr>
              <w:suppressAutoHyphens w:val="0"/>
              <w:ind w:firstLine="567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</w:p>
        </w:tc>
        <w:tc>
          <w:tcPr>
            <w:tcW w:w="4677" w:type="dxa"/>
            <w:hideMark/>
          </w:tcPr>
          <w:p w14:paraId="4B5116D5" w14:textId="77777777" w:rsidR="008E30EC" w:rsidRPr="00FA0F6E" w:rsidRDefault="008E30EC" w:rsidP="008E30EC">
            <w:pPr>
              <w:suppressAutoHyphens w:val="0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14:paraId="00E5D4C1" w14:textId="77777777" w:rsidR="008E30EC" w:rsidRPr="00FA0F6E" w:rsidRDefault="008E30EC" w:rsidP="008E30EC">
            <w:pPr>
              <w:suppressAutoHyphens w:val="0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Методической комиссией по направлениям 40.03.01, 40.04.01, 40.06.01 Юриспруденция</w:t>
            </w:r>
          </w:p>
          <w:p w14:paraId="0C1FAEC2" w14:textId="77777777" w:rsidR="008E30EC" w:rsidRPr="00FA0F6E" w:rsidRDefault="008E30EC" w:rsidP="008E30EC">
            <w:pPr>
              <w:suppressAutoHyphens w:val="0"/>
              <w:spacing w:before="120" w:after="120"/>
              <w:ind w:left="7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отокол от «04» июня 2018 г. № 4</w:t>
            </w:r>
          </w:p>
        </w:tc>
      </w:tr>
    </w:tbl>
    <w:p w14:paraId="5996A992" w14:textId="77777777" w:rsidR="00AE0D16" w:rsidRPr="00FA0F6E" w:rsidRDefault="00AE0D16" w:rsidP="008E30EC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</w:p>
    <w:p w14:paraId="03F42BCC" w14:textId="77777777" w:rsidR="00AE0D16" w:rsidRPr="00FA0F6E" w:rsidRDefault="00AE0D16" w:rsidP="008E30EC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57A57626" w14:textId="000C221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</w:t>
      </w:r>
      <w:proofErr w:type="gramStart"/>
      <w:r w:rsidRPr="00FA0F6E">
        <w:rPr>
          <w:rFonts w:ascii="Times New Roman" w:hAnsi="Times New Roman"/>
          <w:sz w:val="24"/>
          <w:szCs w:val="24"/>
        </w:rPr>
        <w:t>1</w:t>
      </w:r>
      <w:proofErr w:type="gramEnd"/>
      <w:r w:rsidRPr="00FA0F6E">
        <w:rPr>
          <w:rFonts w:ascii="Times New Roman" w:hAnsi="Times New Roman"/>
          <w:sz w:val="24"/>
          <w:szCs w:val="24"/>
        </w:rPr>
        <w:t>.В.1.4 Современные методы исследования и информационно-коммуникативные технологии</w:t>
      </w:r>
      <w:r w:rsidR="008E30EC" w:rsidRPr="00FA0F6E">
        <w:rPr>
          <w:rFonts w:ascii="Times New Roman" w:hAnsi="Times New Roman"/>
          <w:sz w:val="24"/>
          <w:szCs w:val="24"/>
        </w:rPr>
        <w:t xml:space="preserve"> </w:t>
      </w:r>
    </w:p>
    <w:p w14:paraId="01B2733D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  <w:r w:rsidRPr="00FA0F6E">
        <w:rPr>
          <w:rFonts w:ascii="Times New Roman" w:hAnsi="Times New Roman"/>
          <w:i/>
          <w:iCs/>
          <w:sz w:val="24"/>
          <w:szCs w:val="24"/>
        </w:rPr>
        <w:t>(краткое наименование дисциплины)</w:t>
      </w:r>
    </w:p>
    <w:p w14:paraId="35FBA00F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</w:p>
    <w:p w14:paraId="7BE3D709" w14:textId="77777777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0.06.01. Юриспруденция</w:t>
      </w:r>
    </w:p>
    <w:p w14:paraId="6EBD66C2" w14:textId="77777777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proofErr w:type="gramStart"/>
      <w:r w:rsidRPr="00FA0F6E">
        <w:rPr>
          <w:rFonts w:ascii="Times New Roman" w:hAnsi="Times New Roman"/>
          <w:i/>
          <w:iCs/>
          <w:sz w:val="24"/>
          <w:szCs w:val="24"/>
        </w:rPr>
        <w:t>(код, наименование направления подготовки (специальности)</w:t>
      </w:r>
      <w:proofErr w:type="gramEnd"/>
    </w:p>
    <w:p w14:paraId="731C0F4B" w14:textId="77777777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</w:p>
    <w:p w14:paraId="530F94CD" w14:textId="17F95C98" w:rsidR="004900F0" w:rsidRPr="00FA0F6E" w:rsidRDefault="007D06D3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u w:val="single"/>
        </w:rPr>
        <w:t>Конституционное право, конституционный судебный процесс, муниципальное право</w:t>
      </w:r>
      <w:r w:rsidRPr="00FA0F6E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4900F0" w:rsidRPr="00FA0F6E">
        <w:rPr>
          <w:rFonts w:ascii="Times New Roman" w:hAnsi="Times New Roman"/>
          <w:i/>
          <w:iCs/>
          <w:sz w:val="24"/>
          <w:szCs w:val="24"/>
        </w:rPr>
        <w:t>(направленност</w:t>
      </w:r>
      <w:proofErr w:type="gramStart"/>
      <w:r w:rsidR="004900F0" w:rsidRPr="00FA0F6E">
        <w:rPr>
          <w:rFonts w:ascii="Times New Roman" w:hAnsi="Times New Roman"/>
          <w:i/>
          <w:iCs/>
          <w:sz w:val="24"/>
          <w:szCs w:val="24"/>
        </w:rPr>
        <w:t>ь(</w:t>
      </w:r>
      <w:proofErr w:type="gramEnd"/>
      <w:r w:rsidR="004900F0" w:rsidRPr="00FA0F6E">
        <w:rPr>
          <w:rFonts w:ascii="Times New Roman" w:hAnsi="Times New Roman"/>
          <w:i/>
          <w:iCs/>
          <w:sz w:val="24"/>
          <w:szCs w:val="24"/>
        </w:rPr>
        <w:t>и) (профиль (и)/специализация(</w:t>
      </w:r>
      <w:proofErr w:type="spellStart"/>
      <w:r w:rsidR="004900F0" w:rsidRPr="00FA0F6E">
        <w:rPr>
          <w:rFonts w:ascii="Times New Roman" w:hAnsi="Times New Roman"/>
          <w:i/>
          <w:iCs/>
          <w:sz w:val="24"/>
          <w:szCs w:val="24"/>
        </w:rPr>
        <w:t>ии</w:t>
      </w:r>
      <w:proofErr w:type="spellEnd"/>
      <w:r w:rsidR="004900F0" w:rsidRPr="00FA0F6E">
        <w:rPr>
          <w:rFonts w:ascii="Times New Roman" w:hAnsi="Times New Roman"/>
          <w:i/>
          <w:iCs/>
          <w:sz w:val="24"/>
          <w:szCs w:val="24"/>
        </w:rPr>
        <w:t>)</w:t>
      </w:r>
    </w:p>
    <w:p w14:paraId="46657F61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3ED48F98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сследователь. Преподаватель-исследователь</w:t>
      </w:r>
    </w:p>
    <w:p w14:paraId="7B958E83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FA0F6E">
        <w:rPr>
          <w:rFonts w:ascii="Times New Roman" w:hAnsi="Times New Roman"/>
          <w:i/>
          <w:sz w:val="24"/>
          <w:szCs w:val="24"/>
        </w:rPr>
        <w:t xml:space="preserve">(квалификация) </w:t>
      </w:r>
    </w:p>
    <w:p w14:paraId="33891EB1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2E6B43BE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FA0F6E">
        <w:rPr>
          <w:rFonts w:ascii="Times New Roman" w:hAnsi="Times New Roman"/>
          <w:i/>
          <w:sz w:val="24"/>
          <w:szCs w:val="24"/>
        </w:rPr>
        <w:t>(форма обучения)</w:t>
      </w:r>
    </w:p>
    <w:p w14:paraId="3AE5F6A4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2333B3D1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11862249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Год набора – 2018 </w:t>
      </w:r>
    </w:p>
    <w:p w14:paraId="61DDF753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1B661CD2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376C6CD2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3FC8EFB5" w14:textId="2E2310FD" w:rsidR="00D80005" w:rsidRPr="00FA0F6E" w:rsidRDefault="00AE0D16" w:rsidP="008E30EC">
      <w:pPr>
        <w:suppressAutoHyphens w:val="0"/>
        <w:ind w:right="-284" w:firstLine="567"/>
        <w:jc w:val="center"/>
        <w:rPr>
          <w:rFonts w:ascii="Times New Roman" w:eastAsia="Calibri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анкт-Петербург, 2018 г.</w:t>
      </w:r>
      <w:r w:rsidR="00D80005" w:rsidRPr="00FA0F6E">
        <w:rPr>
          <w:rFonts w:ascii="Times New Roman" w:eastAsia="Calibri" w:hAnsi="Times New Roman"/>
          <w:sz w:val="24"/>
          <w:szCs w:val="24"/>
        </w:rPr>
        <w:br w:type="page"/>
      </w:r>
    </w:p>
    <w:p w14:paraId="043E1F5A" w14:textId="045307DA" w:rsidR="006858C2" w:rsidRPr="00FA0F6E" w:rsidRDefault="006858C2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lastRenderedPageBreak/>
        <w:t>Автор</w:t>
      </w:r>
      <w:r w:rsidR="00AF36AA" w:rsidRPr="00FA0F6E">
        <w:rPr>
          <w:rFonts w:ascii="Times New Roman" w:hAnsi="Times New Roman"/>
          <w:b/>
          <w:sz w:val="24"/>
          <w:szCs w:val="24"/>
        </w:rPr>
        <w:t>ы</w:t>
      </w:r>
      <w:r w:rsidR="003338D6" w:rsidRPr="00FA0F6E">
        <w:rPr>
          <w:rFonts w:ascii="Times New Roman" w:hAnsi="Times New Roman"/>
          <w:b/>
          <w:sz w:val="24"/>
          <w:szCs w:val="24"/>
        </w:rPr>
        <w:t>–составител</w:t>
      </w:r>
      <w:r w:rsidR="00AF36AA" w:rsidRPr="00FA0F6E">
        <w:rPr>
          <w:rFonts w:ascii="Times New Roman" w:hAnsi="Times New Roman"/>
          <w:b/>
          <w:sz w:val="24"/>
          <w:szCs w:val="24"/>
        </w:rPr>
        <w:t>и</w:t>
      </w:r>
      <w:r w:rsidR="003338D6" w:rsidRPr="00FA0F6E">
        <w:rPr>
          <w:rFonts w:ascii="Times New Roman" w:hAnsi="Times New Roman"/>
          <w:b/>
          <w:sz w:val="24"/>
          <w:szCs w:val="24"/>
        </w:rPr>
        <w:t>:</w:t>
      </w:r>
    </w:p>
    <w:p w14:paraId="277786A5" w14:textId="20BA83E0" w:rsidR="006858C2" w:rsidRPr="00FA0F6E" w:rsidRDefault="00111BC8" w:rsidP="008E30EC">
      <w:pPr>
        <w:tabs>
          <w:tab w:val="center" w:pos="2700"/>
          <w:tab w:val="center" w:pos="5940"/>
          <w:tab w:val="center" w:pos="8280"/>
        </w:tabs>
        <w:suppressAutoHyphens w:val="0"/>
        <w:ind w:left="567" w:right="-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тарший преподаватель</w:t>
      </w:r>
      <w:r w:rsidR="00633B6D" w:rsidRPr="00FA0F6E">
        <w:rPr>
          <w:rFonts w:ascii="Times New Roman" w:hAnsi="Times New Roman"/>
          <w:sz w:val="24"/>
          <w:szCs w:val="24"/>
        </w:rPr>
        <w:t xml:space="preserve"> кафедры </w:t>
      </w:r>
      <w:proofErr w:type="gramStart"/>
      <w:r w:rsidR="00E253A9" w:rsidRPr="00FA0F6E">
        <w:rPr>
          <w:rFonts w:ascii="Times New Roman" w:hAnsi="Times New Roman"/>
          <w:sz w:val="24"/>
          <w:szCs w:val="24"/>
        </w:rPr>
        <w:t>Бизнес-информатики</w:t>
      </w:r>
      <w:proofErr w:type="gramEnd"/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Лычагина Елена Борисовна</w:t>
      </w:r>
    </w:p>
    <w:p w14:paraId="2F752502" w14:textId="65138131" w:rsidR="006858C2" w:rsidRPr="00FA0F6E" w:rsidRDefault="006858C2" w:rsidP="008E30EC">
      <w:pPr>
        <w:suppressAutoHyphens w:val="0"/>
        <w:ind w:right="-6"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Заведующий кафедрой </w:t>
      </w:r>
      <w:proofErr w:type="gramStart"/>
      <w:r w:rsidR="006A109C" w:rsidRPr="00FA0F6E">
        <w:rPr>
          <w:rFonts w:ascii="Times New Roman" w:hAnsi="Times New Roman"/>
          <w:b/>
          <w:sz w:val="24"/>
          <w:szCs w:val="24"/>
        </w:rPr>
        <w:t>Бизнес-информатики</w:t>
      </w:r>
      <w:proofErr w:type="gramEnd"/>
      <w:r w:rsidR="00E253A9" w:rsidRPr="00FA0F6E">
        <w:rPr>
          <w:rFonts w:ascii="Times New Roman" w:hAnsi="Times New Roman"/>
          <w:b/>
          <w:sz w:val="24"/>
          <w:szCs w:val="24"/>
        </w:rPr>
        <w:t>:</w:t>
      </w:r>
    </w:p>
    <w:p w14:paraId="471EA5FC" w14:textId="77777777" w:rsidR="00D80005" w:rsidRPr="00FA0F6E" w:rsidRDefault="006858C2" w:rsidP="008E30EC">
      <w:pPr>
        <w:suppressAutoHyphens w:val="0"/>
        <w:ind w:left="567" w:right="-6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доктор </w:t>
      </w:r>
      <w:r w:rsidR="006A109C" w:rsidRPr="00FA0F6E">
        <w:rPr>
          <w:rFonts w:ascii="Times New Roman" w:hAnsi="Times New Roman"/>
          <w:sz w:val="24"/>
          <w:szCs w:val="24"/>
        </w:rPr>
        <w:t>военных наук, кандидат технических наук,</w:t>
      </w:r>
      <w:r w:rsidRPr="00FA0F6E">
        <w:rPr>
          <w:rFonts w:ascii="Times New Roman" w:hAnsi="Times New Roman"/>
          <w:sz w:val="24"/>
          <w:szCs w:val="24"/>
        </w:rPr>
        <w:t xml:space="preserve"> профессор </w:t>
      </w:r>
      <w:r w:rsidR="006A109C" w:rsidRPr="00FA0F6E">
        <w:rPr>
          <w:rFonts w:ascii="Times New Roman" w:hAnsi="Times New Roman"/>
          <w:sz w:val="24"/>
          <w:szCs w:val="24"/>
        </w:rPr>
        <w:t>Наумов Владимир Николаевич</w:t>
      </w:r>
    </w:p>
    <w:p w14:paraId="3C1998FD" w14:textId="363C6C97" w:rsidR="00D80005" w:rsidRPr="00FA0F6E" w:rsidRDefault="00D80005" w:rsidP="008E30EC">
      <w:pPr>
        <w:suppressAutoHyphens w:val="0"/>
        <w:ind w:right="-6"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br w:type="page"/>
      </w:r>
    </w:p>
    <w:p w14:paraId="795E2424" w14:textId="77777777" w:rsidR="00CB581D" w:rsidRPr="00FA0F6E" w:rsidRDefault="00CB581D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lastRenderedPageBreak/>
        <w:t>СОДЕРЖАНИЕ</w:t>
      </w:r>
    </w:p>
    <w:p w14:paraId="2B9D6FB1" w14:textId="77777777" w:rsidR="00CB581D" w:rsidRPr="00FA0F6E" w:rsidRDefault="00CB581D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FA0F6E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Перечень планируемых результатов 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обучения по дисциплине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>, соотнесенных с планируемыми результатами освоения образовательной программы</w:t>
            </w:r>
          </w:p>
        </w:tc>
      </w:tr>
      <w:tr w:rsidR="00CB581D" w:rsidRPr="00FA0F6E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FA0F6E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FA0F6E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Материалы текущего контроля успеваемости обучающихся и фонд оценочных сре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дств пр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 xml:space="preserve">омежуточной аттестации по дисциплине </w:t>
            </w:r>
          </w:p>
          <w:p w14:paraId="39135140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4.1. Формы и методы текущего контроля успеваемости 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 xml:space="preserve"> и промежуточной аттестации</w:t>
            </w:r>
          </w:p>
          <w:p w14:paraId="3520D510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4.2. Материалы текущего контроля успеваемости 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</w:p>
          <w:p w14:paraId="479A89A6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FA0F6E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 xml:space="preserve"> по освоению дисциплины </w:t>
            </w:r>
          </w:p>
        </w:tc>
      </w:tr>
      <w:tr w:rsidR="00CB581D" w:rsidRPr="00FA0F6E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FA0F6E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FA0F6E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FA0F6E" w:rsidRDefault="00CB581D" w:rsidP="008E30EC">
            <w:pPr>
              <w:tabs>
                <w:tab w:val="left" w:pos="0"/>
                <w:tab w:val="left" w:pos="540"/>
              </w:tabs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FA0F6E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FA0F6E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FA0F6E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FA0F6E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FA0F6E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Pr="00FA0F6E" w:rsidRDefault="00905FA7" w:rsidP="008E30EC">
      <w:pPr>
        <w:suppressAutoHyphens w:val="0"/>
        <w:rPr>
          <w:rFonts w:ascii="Times New Roman" w:hAnsi="Times New Roman"/>
          <w:sz w:val="24"/>
          <w:szCs w:val="24"/>
        </w:rPr>
      </w:pPr>
    </w:p>
    <w:p w14:paraId="48BDDB90" w14:textId="77777777" w:rsidR="006858C2" w:rsidRPr="00FA0F6E" w:rsidRDefault="006858C2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3924C9B0" w14:textId="77777777" w:rsidR="00D80005" w:rsidRPr="00FA0F6E" w:rsidRDefault="006858C2" w:rsidP="008E30EC">
      <w:pPr>
        <w:suppressAutoHyphens w:val="0"/>
        <w:ind w:left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 </w:t>
      </w:r>
      <w:bookmarkStart w:id="0" w:name="_Toc308030185"/>
      <w:bookmarkStart w:id="1" w:name="_Toc299967372"/>
      <w:r w:rsidR="00D80005" w:rsidRPr="00FA0F6E">
        <w:rPr>
          <w:rFonts w:ascii="Times New Roman" w:hAnsi="Times New Roman"/>
          <w:sz w:val="24"/>
          <w:szCs w:val="24"/>
        </w:rPr>
        <w:br w:type="page"/>
      </w:r>
    </w:p>
    <w:p w14:paraId="40FBC394" w14:textId="7D0498DA" w:rsidR="006858C2" w:rsidRPr="00FA0F6E" w:rsidRDefault="006858C2" w:rsidP="00A470F0">
      <w:pPr>
        <w:pStyle w:val="1"/>
        <w:numPr>
          <w:ilvl w:val="0"/>
          <w:numId w:val="2"/>
        </w:numPr>
        <w:rPr>
          <w:rFonts w:cs="Times New Roman"/>
          <w:szCs w:val="24"/>
        </w:rPr>
      </w:pPr>
      <w:bookmarkStart w:id="2" w:name="_Toc518759273"/>
      <w:r w:rsidRPr="00FA0F6E">
        <w:rPr>
          <w:rFonts w:cs="Times New Roman"/>
          <w:szCs w:val="24"/>
        </w:rPr>
        <w:lastRenderedPageBreak/>
        <w:t xml:space="preserve">Перечень планируемых результатов </w:t>
      </w:r>
      <w:proofErr w:type="gramStart"/>
      <w:r w:rsidRPr="00FA0F6E">
        <w:rPr>
          <w:rFonts w:cs="Times New Roman"/>
          <w:szCs w:val="24"/>
        </w:rPr>
        <w:t>обучения по дисциплине</w:t>
      </w:r>
      <w:proofErr w:type="gramEnd"/>
      <w:r w:rsidRPr="00FA0F6E">
        <w:rPr>
          <w:rFonts w:cs="Times New Roman"/>
          <w:szCs w:val="24"/>
        </w:rPr>
        <w:t xml:space="preserve"> (модулю), соотнесенных с планируемыми результатами освоения программы</w:t>
      </w:r>
      <w:bookmarkEnd w:id="2"/>
    </w:p>
    <w:p w14:paraId="4EDCF214" w14:textId="46A2BD3E" w:rsidR="006858C2" w:rsidRPr="00FA0F6E" w:rsidRDefault="00506A20" w:rsidP="008E30EC">
      <w:pPr>
        <w:numPr>
          <w:ilvl w:val="1"/>
          <w:numId w:val="2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kern w:val="0"/>
          <w:sz w:val="24"/>
          <w:szCs w:val="24"/>
          <w:lang w:eastAsia="en-US"/>
        </w:rPr>
        <w:t xml:space="preserve">Дисциплина </w:t>
      </w:r>
      <w:r w:rsidR="00A53EDE" w:rsidRPr="00FA0F6E">
        <w:rPr>
          <w:rFonts w:ascii="Times New Roman" w:hAnsi="Times New Roman"/>
          <w:spacing w:val="17"/>
          <w:sz w:val="24"/>
          <w:szCs w:val="24"/>
        </w:rPr>
        <w:t>Б</w:t>
      </w:r>
      <w:proofErr w:type="gramStart"/>
      <w:r w:rsidR="00A53EDE" w:rsidRPr="00FA0F6E">
        <w:rPr>
          <w:rFonts w:ascii="Times New Roman" w:hAnsi="Times New Roman"/>
          <w:spacing w:val="17"/>
          <w:sz w:val="24"/>
          <w:szCs w:val="24"/>
        </w:rPr>
        <w:t>1</w:t>
      </w:r>
      <w:proofErr w:type="gramEnd"/>
      <w:r w:rsidR="00A53EDE" w:rsidRPr="00FA0F6E">
        <w:rPr>
          <w:rFonts w:ascii="Times New Roman" w:hAnsi="Times New Roman"/>
          <w:spacing w:val="17"/>
          <w:sz w:val="24"/>
          <w:szCs w:val="24"/>
        </w:rPr>
        <w:t xml:space="preserve">.В.1.4 </w:t>
      </w:r>
      <w:r w:rsidR="00344667" w:rsidRPr="00FA0F6E">
        <w:rPr>
          <w:rFonts w:ascii="Times New Roman" w:hAnsi="Times New Roman"/>
          <w:kern w:val="0"/>
          <w:sz w:val="24"/>
          <w:szCs w:val="24"/>
          <w:lang w:eastAsia="en-US"/>
        </w:rPr>
        <w:t>«Современные методы исследования и информационно-коммуникационные технологии»</w:t>
      </w:r>
      <w:r w:rsidR="0091788E" w:rsidRPr="00FA0F6E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FA0F6E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A20E28" w:rsidRPr="00FA0F6E" w14:paraId="5EA8B2DE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44C8D0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88E7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DDEF80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39E8E8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A20E28" w:rsidRPr="00FA0F6E" w14:paraId="5F8F16B3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2DD6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543101" w14:textId="77777777" w:rsidR="00A20E28" w:rsidRPr="00FA0F6E" w:rsidRDefault="00A20E28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E8A783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6F369D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способы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и личностного развития</w:t>
            </w:r>
          </w:p>
        </w:tc>
      </w:tr>
      <w:tr w:rsidR="00A20E28" w:rsidRPr="00FA0F6E" w14:paraId="589551F7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C2676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C6D2F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1588A1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75930" w14:textId="295BA667" w:rsidR="00A20E28" w:rsidRPr="00FA0F6E" w:rsidRDefault="00A20E28">
            <w:pPr>
              <w:spacing w:after="120"/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A20E28" w:rsidRPr="00FA0F6E" w14:paraId="61DD2389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64E2A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18E81" w14:textId="77777777" w:rsidR="00A20E28" w:rsidRPr="00FA0F6E" w:rsidRDefault="00A20E28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4BE68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6989EC" w14:textId="77777777" w:rsidR="00A20E28" w:rsidRPr="00FA0F6E" w:rsidRDefault="00A20E28">
            <w:pPr>
              <w:spacing w:after="120"/>
              <w:ind w:firstLine="567"/>
              <w:contextualSpacing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культуру научного исследования в области юриспруденции.</w:t>
            </w:r>
          </w:p>
        </w:tc>
      </w:tr>
      <w:tr w:rsidR="00A20E28" w:rsidRPr="00FA0F6E" w14:paraId="323D4F98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A921E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865A4F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4355F4" w14:textId="77777777" w:rsidR="00A20E28" w:rsidRPr="00FA0F6E" w:rsidRDefault="00A20E28">
            <w:pPr>
              <w:spacing w:after="16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452F89" w14:textId="77777777" w:rsidR="00A20E28" w:rsidRPr="00FA0F6E" w:rsidRDefault="00A20E28">
            <w:pPr>
              <w:spacing w:after="160"/>
              <w:jc w:val="both"/>
              <w:rPr>
                <w:rStyle w:val="FontStyle44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ет способы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  <w:tr w:rsidR="00A20E28" w:rsidRPr="00FA0F6E" w14:paraId="18DCC78A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23563A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AFF15E" w14:textId="77777777" w:rsidR="00A20E28" w:rsidRPr="00FA0F6E" w:rsidRDefault="00A20E28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CB9E8E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8E8DA6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6B4C8C5D" w14:textId="41CC37EB" w:rsidR="006858C2" w:rsidRPr="00FA0F6E" w:rsidRDefault="00A20E28" w:rsidP="008E30EC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1.2.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 w:rsidRPr="00FA0F6E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FA0F6E">
        <w:rPr>
          <w:rFonts w:ascii="Times New Roman" w:hAnsi="Times New Roman"/>
          <w:sz w:val="24"/>
          <w:szCs w:val="24"/>
        </w:rPr>
        <w:t>сформированы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>:</w:t>
      </w:r>
    </w:p>
    <w:tbl>
      <w:tblPr>
        <w:tblpPr w:leftFromText="180" w:rightFromText="180" w:vertAnchor="text" w:horzAnchor="page" w:tblpX="1990" w:tblpY="6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7938"/>
      </w:tblGrid>
      <w:tr w:rsidR="00A20E28" w:rsidRPr="00FA0F6E" w14:paraId="6FF43280" w14:textId="77777777" w:rsidTr="00A20E28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E37277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AAF7E1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Результаты обучения</w:t>
            </w:r>
          </w:p>
        </w:tc>
      </w:tr>
      <w:tr w:rsidR="00A20E28" w:rsidRPr="00FA0F6E" w14:paraId="024018F6" w14:textId="77777777" w:rsidTr="00A20E28">
        <w:trPr>
          <w:trHeight w:val="44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1000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1.</w:t>
            </w:r>
          </w:p>
          <w:p w14:paraId="219AC378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  <w:p w14:paraId="49498B9D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DE8A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знаний: современных требований к культуре выполнения научного исследования</w:t>
            </w:r>
          </w:p>
          <w:p w14:paraId="6A52B6EA" w14:textId="16F4EF79" w:rsidR="00A20E28" w:rsidRPr="00FA0F6E" w:rsidRDefault="003434D0" w:rsidP="003434D0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культуры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, в том числе с использованием информационно-коммуникационных технологий</w:t>
            </w:r>
          </w:p>
        </w:tc>
      </w:tr>
      <w:tr w:rsidR="00A20E28" w:rsidRPr="00FA0F6E" w14:paraId="463F1519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A42B2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50AEC0" w14:textId="77777777" w:rsidR="003434D0" w:rsidRPr="00FA0F6E" w:rsidRDefault="00A20E28" w:rsidP="003434D0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выполнение научного исследования, удовлетворяющее требованиям научной культуры.</w:t>
            </w:r>
            <w:r w:rsidR="003434D0"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103B191D" w14:textId="154CE28E" w:rsidR="00A20E28" w:rsidRPr="00FA0F6E" w:rsidRDefault="003434D0" w:rsidP="003434D0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FA0F6E" w14:paraId="7213F962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93652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5EA9D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навыков: систематическими знаниями по направлению деятельности; углубленными знаниями по выбранной направленности подготовки, базовыми навыками проведения научно-исследовательских работ по предложенной теме.</w:t>
            </w:r>
          </w:p>
          <w:p w14:paraId="5A1EFE70" w14:textId="4D93B073" w:rsidR="00A20E28" w:rsidRPr="00FA0F6E" w:rsidRDefault="003434D0" w:rsidP="003434D0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выками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ладения культурой научного исследования в области юриспруденции, в том числе с использованием информационно-коммуникационных технологий.</w:t>
            </w:r>
          </w:p>
        </w:tc>
      </w:tr>
      <w:tr w:rsidR="00A20E28" w:rsidRPr="00FA0F6E" w14:paraId="032740D6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3179F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1.</w:t>
            </w:r>
          </w:p>
          <w:p w14:paraId="25BDDB59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5B66FF" w14:textId="77777777" w:rsidR="00BF7EC7" w:rsidRPr="00FA0F6E" w:rsidRDefault="00A20E28" w:rsidP="003434D0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 уровне знаний: новой методологии научно-исследовательской деятельности в области юриспруденции </w:t>
            </w:r>
          </w:p>
          <w:p w14:paraId="7F949BBB" w14:textId="498B0EAA" w:rsidR="00A20E28" w:rsidRPr="00FA0F6E" w:rsidRDefault="003434D0" w:rsidP="003434D0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о способах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 xml:space="preserve">разработки новых методов исследования и их применению в самостоятельной научно-исследовательской деятельности в области юриспруденции с соблюдением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lastRenderedPageBreak/>
              <w:t>законодательства Российской Федерации об авторском праве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A20E28" w:rsidRPr="00FA0F6E" w14:paraId="72856D56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EF470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9EC37A" w14:textId="77777777" w:rsidR="003434D0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новую методологию в научно-исследовательской деятельности в области юриспруденции.</w:t>
            </w:r>
            <w:r w:rsidR="003434D0"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512423FC" w14:textId="0EBE03E1" w:rsidR="00A20E28" w:rsidRPr="00FA0F6E" w:rsidRDefault="003434D0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FA0F6E" w14:paraId="38956CED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C06093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45A346" w14:textId="1B33C25E" w:rsidR="003434D0" w:rsidRPr="00FA0F6E" w:rsidRDefault="00A20E28" w:rsidP="003434D0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На уровне навыков: владеть механизмом применения новых методов исследования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  <w:proofErr w:type="gramEnd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proofErr w:type="gramStart"/>
            <w:r w:rsidR="003434D0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н</w:t>
            </w:r>
            <w:proofErr w:type="gramEnd"/>
            <w:r w:rsidR="003434D0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авыками </w:t>
            </w:r>
            <w:r w:rsidR="003434D0" w:rsidRPr="00FA0F6E">
              <w:rPr>
                <w:rStyle w:val="FontStyle44"/>
                <w:spacing w:val="-20"/>
                <w:sz w:val="24"/>
                <w:szCs w:val="24"/>
              </w:rPr>
              <w:t>разработки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</w:tr>
      <w:tr w:rsidR="00A20E28" w:rsidRPr="00FA0F6E" w14:paraId="0B7680B8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0984A" w14:textId="77777777" w:rsidR="00A20E28" w:rsidRPr="00FA0F6E" w:rsidRDefault="00A20E28">
            <w:pPr>
              <w:spacing w:after="120"/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  <w:t>УК-6.1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F20B4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знаний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ологию обобщения основных российских и международных документов, регламентирующие высшее юридическое образование</w:t>
            </w:r>
          </w:p>
        </w:tc>
      </w:tr>
      <w:tr w:rsidR="00A20E28" w:rsidRPr="00FA0F6E" w14:paraId="17136225" w14:textId="77777777" w:rsidTr="003434D0">
        <w:trPr>
          <w:trHeight w:val="34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4D8E6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1E963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умений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- выбирать необходимые методы для преподавания определенных дисциплин</w:t>
            </w:r>
          </w:p>
        </w:tc>
      </w:tr>
      <w:tr w:rsidR="00A20E28" w:rsidRPr="00FA0F6E" w14:paraId="2AEF019C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8DD90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8B907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навыков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ики проведения всех видов учебных занятий, используемых в вузе;</w:t>
            </w:r>
          </w:p>
        </w:tc>
      </w:tr>
    </w:tbl>
    <w:p w14:paraId="08B909C9" w14:textId="77777777" w:rsidR="00A20E28" w:rsidRPr="00FA0F6E" w:rsidRDefault="00A20E28" w:rsidP="008E30EC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</w:p>
    <w:p w14:paraId="70A86C88" w14:textId="5FF2A8C4" w:rsidR="006858C2" w:rsidRPr="00FA0F6E" w:rsidRDefault="0031689E" w:rsidP="000F48C2">
      <w:pPr>
        <w:pStyle w:val="1"/>
        <w:rPr>
          <w:rFonts w:cs="Times New Roman"/>
          <w:szCs w:val="24"/>
        </w:rPr>
      </w:pPr>
      <w:bookmarkStart w:id="3" w:name="_Toc518759274"/>
      <w:bookmarkStart w:id="4" w:name="_Toc308030186"/>
      <w:bookmarkStart w:id="5" w:name="_Toc299967374"/>
      <w:bookmarkEnd w:id="0"/>
      <w:bookmarkEnd w:id="1"/>
      <w:r w:rsidRPr="00FA0F6E">
        <w:rPr>
          <w:rFonts w:cs="Times New Roman"/>
          <w:szCs w:val="24"/>
        </w:rPr>
        <w:t xml:space="preserve">Объем и место дисциплины </w:t>
      </w:r>
      <w:r w:rsidR="006858C2" w:rsidRPr="00FA0F6E">
        <w:rPr>
          <w:rFonts w:cs="Times New Roman"/>
          <w:szCs w:val="24"/>
        </w:rPr>
        <w:t xml:space="preserve">в структуре </w:t>
      </w:r>
      <w:bookmarkEnd w:id="3"/>
      <w:r w:rsidR="00FA2E3D" w:rsidRPr="00FA0F6E">
        <w:rPr>
          <w:rFonts w:cs="Times New Roman"/>
          <w:szCs w:val="24"/>
        </w:rPr>
        <w:t>образовательной программы</w:t>
      </w:r>
    </w:p>
    <w:p w14:paraId="4A9D7BAD" w14:textId="703ADC17" w:rsidR="006858C2" w:rsidRPr="00FA0F6E" w:rsidRDefault="006858C2" w:rsidP="008E30EC">
      <w:pPr>
        <w:suppressAutoHyphens w:val="0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20C06E9E" w:rsidR="00506A20" w:rsidRDefault="00506A20" w:rsidP="00A20E28">
      <w:pPr>
        <w:shd w:val="clear" w:color="auto" w:fill="FFFFFF" w:themeFill="background1"/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 w:rsidRPr="00FA0F6E">
        <w:rPr>
          <w:rFonts w:ascii="Times New Roman" w:hAnsi="Times New Roman"/>
          <w:sz w:val="24"/>
          <w:szCs w:val="24"/>
        </w:rPr>
        <w:t>2</w:t>
      </w:r>
      <w:r w:rsidRPr="00FA0F6E">
        <w:rPr>
          <w:rFonts w:ascii="Times New Roman" w:hAnsi="Times New Roman"/>
          <w:sz w:val="24"/>
          <w:szCs w:val="24"/>
        </w:rPr>
        <w:t xml:space="preserve"> зачетны</w:t>
      </w:r>
      <w:r w:rsidR="00A20E28" w:rsidRPr="00FA0F6E">
        <w:rPr>
          <w:rFonts w:ascii="Times New Roman" w:hAnsi="Times New Roman"/>
          <w:sz w:val="24"/>
          <w:szCs w:val="24"/>
        </w:rPr>
        <w:t>е</w:t>
      </w:r>
      <w:r w:rsidRPr="00FA0F6E">
        <w:rPr>
          <w:rFonts w:ascii="Times New Roman" w:hAnsi="Times New Roman"/>
          <w:sz w:val="24"/>
          <w:szCs w:val="24"/>
        </w:rPr>
        <w:t xml:space="preserve"> единицы</w:t>
      </w:r>
      <w:r w:rsidR="00A20E28" w:rsidRPr="00FA0F6E">
        <w:rPr>
          <w:rFonts w:ascii="Times New Roman" w:hAnsi="Times New Roman"/>
          <w:sz w:val="24"/>
          <w:szCs w:val="24"/>
        </w:rPr>
        <w:t xml:space="preserve"> 72 академических часа/54 астрономических часов.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FA0F6E" w14:paraId="56655A78" w14:textId="77777777" w:rsidTr="00212AF7">
        <w:trPr>
          <w:trHeight w:val="172"/>
        </w:trPr>
        <w:tc>
          <w:tcPr>
            <w:tcW w:w="4876" w:type="dxa"/>
          </w:tcPr>
          <w:p w14:paraId="10CDA584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66514232" w14:textId="4ABFD4F9" w:rsidR="00506A20" w:rsidRPr="00FA0F6E" w:rsidRDefault="00506A20" w:rsidP="00BF7EC7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рудоемкость</w:t>
            </w:r>
            <w:r w:rsidR="007B7E1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(в </w:t>
            </w:r>
            <w:proofErr w:type="spellStart"/>
            <w:r w:rsidRPr="00FA0F6E">
              <w:rPr>
                <w:rFonts w:ascii="Times New Roman" w:hAnsi="Times New Roman"/>
                <w:sz w:val="24"/>
                <w:szCs w:val="24"/>
              </w:rPr>
              <w:t>академ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.ч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>асах</w:t>
            </w:r>
            <w:proofErr w:type="spellEnd"/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506A20" w:rsidRPr="00FA0F6E" w14:paraId="45BB0488" w14:textId="77777777" w:rsidTr="008940F9">
        <w:tc>
          <w:tcPr>
            <w:tcW w:w="4876" w:type="dxa"/>
          </w:tcPr>
          <w:p w14:paraId="094C936D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FA0F6E" w14:paraId="2906ABCC" w14:textId="77777777" w:rsidTr="008940F9">
        <w:tc>
          <w:tcPr>
            <w:tcW w:w="4876" w:type="dxa"/>
          </w:tcPr>
          <w:p w14:paraId="32A9B936" w14:textId="7FD976B6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Контактная</w:t>
            </w:r>
            <w:r w:rsidR="003E76F4" w:rsidRPr="00FA0F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29DF832F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2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8</w:t>
            </w:r>
          </w:p>
        </w:tc>
      </w:tr>
      <w:tr w:rsidR="00506A20" w:rsidRPr="00FA0F6E" w14:paraId="1A1838E3" w14:textId="77777777" w:rsidTr="008940F9">
        <w:tc>
          <w:tcPr>
            <w:tcW w:w="4876" w:type="dxa"/>
          </w:tcPr>
          <w:p w14:paraId="7FF98ACC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6BE7B47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6</w:t>
            </w:r>
          </w:p>
        </w:tc>
      </w:tr>
      <w:tr w:rsidR="00506A20" w:rsidRPr="00FA0F6E" w14:paraId="2CC98628" w14:textId="77777777" w:rsidTr="008940F9">
        <w:tc>
          <w:tcPr>
            <w:tcW w:w="4876" w:type="dxa"/>
          </w:tcPr>
          <w:p w14:paraId="2E4B29F1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048C45BD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2</w:t>
            </w:r>
          </w:p>
        </w:tc>
      </w:tr>
      <w:tr w:rsidR="00506A20" w:rsidRPr="00FA0F6E" w14:paraId="01F963A8" w14:textId="77777777" w:rsidTr="008940F9">
        <w:tc>
          <w:tcPr>
            <w:tcW w:w="4876" w:type="dxa"/>
          </w:tcPr>
          <w:p w14:paraId="4A2C89AB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145C095A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0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64</w:t>
            </w:r>
          </w:p>
        </w:tc>
      </w:tr>
      <w:tr w:rsidR="00506A20" w:rsidRPr="00FA0F6E" w14:paraId="01EE1B87" w14:textId="77777777" w:rsidTr="008940F9">
        <w:tc>
          <w:tcPr>
            <w:tcW w:w="4876" w:type="dxa"/>
          </w:tcPr>
          <w:p w14:paraId="45B7D69E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14:paraId="38B13940" w14:textId="29C704AF" w:rsidR="00506A20" w:rsidRPr="00FA0F6E" w:rsidRDefault="00CC6604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</w:t>
            </w:r>
            <w:r w:rsidR="00FA2E3D" w:rsidRPr="00FA0F6E">
              <w:rPr>
                <w:rFonts w:ascii="Times New Roman" w:hAnsi="Times New Roman"/>
                <w:sz w:val="24"/>
                <w:szCs w:val="24"/>
              </w:rPr>
              <w:t>ест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, опрос, задание</w:t>
            </w:r>
            <w:r w:rsidR="00FF1ECE">
              <w:rPr>
                <w:rFonts w:ascii="Times New Roman" w:hAnsi="Times New Roman"/>
                <w:sz w:val="24"/>
                <w:szCs w:val="24"/>
              </w:rPr>
              <w:t>,</w:t>
            </w:r>
            <w:r w:rsidR="00FF1ECE" w:rsidRPr="00FA0F6E">
              <w:rPr>
                <w:rFonts w:ascii="Times New Roman" w:hAnsi="Times New Roman"/>
                <w:sz w:val="24"/>
                <w:szCs w:val="24"/>
              </w:rPr>
              <w:t xml:space="preserve"> КП</w:t>
            </w:r>
          </w:p>
        </w:tc>
      </w:tr>
      <w:tr w:rsidR="00506A20" w:rsidRPr="00FA0F6E" w14:paraId="1582DC77" w14:textId="77777777" w:rsidTr="008940F9">
        <w:tc>
          <w:tcPr>
            <w:tcW w:w="4876" w:type="dxa"/>
          </w:tcPr>
          <w:p w14:paraId="26A2C444" w14:textId="6A0B9A31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="003E76F4" w:rsidRPr="00FA0F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промежуточной аттестации</w:t>
            </w:r>
          </w:p>
        </w:tc>
        <w:tc>
          <w:tcPr>
            <w:tcW w:w="4763" w:type="dxa"/>
            <w:vAlign w:val="center"/>
          </w:tcPr>
          <w:p w14:paraId="4D501D5A" w14:textId="2F173E8A" w:rsidR="00506A20" w:rsidRPr="00FA0F6E" w:rsidRDefault="00FA2E3D" w:rsidP="00FF1ECE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Pr="00FA0F6E" w:rsidRDefault="00D80005" w:rsidP="008E30EC">
      <w:pPr>
        <w:pStyle w:val="TableParagraph"/>
      </w:pPr>
    </w:p>
    <w:p w14:paraId="238E3EED" w14:textId="35B8EFFB" w:rsidR="006858C2" w:rsidRPr="00FA0F6E" w:rsidRDefault="006858C2" w:rsidP="000F48C2">
      <w:pPr>
        <w:pStyle w:val="1"/>
        <w:rPr>
          <w:rFonts w:cs="Times New Roman"/>
          <w:szCs w:val="24"/>
        </w:rPr>
      </w:pPr>
      <w:r w:rsidRPr="00FA0F6E">
        <w:rPr>
          <w:rFonts w:cs="Times New Roman"/>
          <w:szCs w:val="24"/>
        </w:rPr>
        <w:t xml:space="preserve">Место дисциплины в структуре </w:t>
      </w:r>
      <w:r w:rsidR="00FA2E3D" w:rsidRPr="00FA0F6E">
        <w:rPr>
          <w:rFonts w:cs="Times New Roman"/>
          <w:szCs w:val="24"/>
        </w:rPr>
        <w:t>образовательной программы</w:t>
      </w:r>
    </w:p>
    <w:p w14:paraId="55FA6E6A" w14:textId="15088263" w:rsidR="00E078A0" w:rsidRPr="00FA0F6E" w:rsidRDefault="00A915FE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Ди</w:t>
      </w:r>
      <w:r w:rsidRPr="00FA0F6E">
        <w:rPr>
          <w:rFonts w:ascii="Times New Roman" w:hAnsi="Times New Roman"/>
          <w:spacing w:val="-3"/>
          <w:sz w:val="24"/>
          <w:szCs w:val="24"/>
        </w:rPr>
        <w:t>с</w:t>
      </w:r>
      <w:r w:rsidRPr="00FA0F6E">
        <w:rPr>
          <w:rFonts w:ascii="Times New Roman" w:hAnsi="Times New Roman"/>
          <w:sz w:val="24"/>
          <w:szCs w:val="24"/>
        </w:rPr>
        <w:t>ц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п</w:t>
      </w:r>
      <w:r w:rsidRPr="00FA0F6E">
        <w:rPr>
          <w:rFonts w:ascii="Times New Roman" w:hAnsi="Times New Roman"/>
          <w:spacing w:val="-1"/>
          <w:sz w:val="24"/>
          <w:szCs w:val="24"/>
        </w:rPr>
        <w:t>л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на</w:t>
      </w:r>
      <w:r w:rsidRPr="00FA0F6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FA0F6E">
        <w:rPr>
          <w:rFonts w:ascii="Times New Roman" w:hAnsi="Times New Roman"/>
          <w:spacing w:val="17"/>
          <w:sz w:val="24"/>
          <w:szCs w:val="24"/>
        </w:rPr>
        <w:t>Б</w:t>
      </w:r>
      <w:proofErr w:type="gramStart"/>
      <w:r w:rsidR="00EA0021" w:rsidRPr="00FA0F6E">
        <w:rPr>
          <w:rFonts w:ascii="Times New Roman" w:hAnsi="Times New Roman"/>
          <w:spacing w:val="17"/>
          <w:sz w:val="24"/>
          <w:szCs w:val="24"/>
        </w:rPr>
        <w:t>1</w:t>
      </w:r>
      <w:proofErr w:type="gramEnd"/>
      <w:r w:rsidR="00EA0021" w:rsidRPr="00FA0F6E">
        <w:rPr>
          <w:rFonts w:ascii="Times New Roman" w:hAnsi="Times New Roman"/>
          <w:spacing w:val="17"/>
          <w:sz w:val="24"/>
          <w:szCs w:val="24"/>
        </w:rPr>
        <w:t xml:space="preserve">.В.1.4 </w:t>
      </w:r>
      <w:r w:rsidRPr="00FA0F6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FA0F6E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FA0F6E">
        <w:rPr>
          <w:rFonts w:ascii="Times New Roman" w:hAnsi="Times New Roman"/>
          <w:sz w:val="24"/>
          <w:szCs w:val="24"/>
        </w:rPr>
        <w:t>»</w:t>
      </w:r>
      <w:r w:rsidRPr="00FA0F6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яв</w:t>
      </w:r>
      <w:r w:rsidRPr="00FA0F6E">
        <w:rPr>
          <w:rFonts w:ascii="Times New Roman" w:hAnsi="Times New Roman"/>
          <w:spacing w:val="-2"/>
          <w:sz w:val="24"/>
          <w:szCs w:val="24"/>
        </w:rPr>
        <w:t>л</w:t>
      </w:r>
      <w:r w:rsidRPr="00FA0F6E">
        <w:rPr>
          <w:rFonts w:ascii="Times New Roman" w:hAnsi="Times New Roman"/>
          <w:sz w:val="24"/>
          <w:szCs w:val="24"/>
        </w:rPr>
        <w:t>яе</w:t>
      </w:r>
      <w:r w:rsidRPr="00FA0F6E">
        <w:rPr>
          <w:rFonts w:ascii="Times New Roman" w:hAnsi="Times New Roman"/>
          <w:spacing w:val="-3"/>
          <w:sz w:val="24"/>
          <w:szCs w:val="24"/>
        </w:rPr>
        <w:t>т</w:t>
      </w:r>
      <w:r w:rsidRPr="00FA0F6E">
        <w:rPr>
          <w:rFonts w:ascii="Times New Roman" w:hAnsi="Times New Roman"/>
          <w:sz w:val="24"/>
          <w:szCs w:val="24"/>
        </w:rPr>
        <w:t>ся</w:t>
      </w:r>
      <w:r w:rsidRPr="00FA0F6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ди</w:t>
      </w:r>
      <w:r w:rsidRPr="00FA0F6E">
        <w:rPr>
          <w:rFonts w:ascii="Times New Roman" w:hAnsi="Times New Roman"/>
          <w:spacing w:val="-3"/>
          <w:sz w:val="24"/>
          <w:szCs w:val="24"/>
        </w:rPr>
        <w:t>с</w:t>
      </w:r>
      <w:r w:rsidRPr="00FA0F6E">
        <w:rPr>
          <w:rFonts w:ascii="Times New Roman" w:hAnsi="Times New Roman"/>
          <w:sz w:val="24"/>
          <w:szCs w:val="24"/>
        </w:rPr>
        <w:t>ц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п</w:t>
      </w:r>
      <w:r w:rsidRPr="00FA0F6E">
        <w:rPr>
          <w:rFonts w:ascii="Times New Roman" w:hAnsi="Times New Roman"/>
          <w:spacing w:val="-1"/>
          <w:sz w:val="24"/>
          <w:szCs w:val="24"/>
        </w:rPr>
        <w:t>л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н</w:t>
      </w:r>
      <w:r w:rsidRPr="00FA0F6E">
        <w:rPr>
          <w:rFonts w:ascii="Times New Roman" w:hAnsi="Times New Roman"/>
          <w:spacing w:val="-2"/>
          <w:sz w:val="24"/>
          <w:szCs w:val="24"/>
        </w:rPr>
        <w:t>о</w:t>
      </w:r>
      <w:r w:rsidRPr="00FA0F6E">
        <w:rPr>
          <w:rFonts w:ascii="Times New Roman" w:hAnsi="Times New Roman"/>
          <w:sz w:val="24"/>
          <w:szCs w:val="24"/>
        </w:rPr>
        <w:t xml:space="preserve">й </w:t>
      </w:r>
      <w:r w:rsidR="00FA2E3D" w:rsidRPr="00FA0F6E">
        <w:rPr>
          <w:rFonts w:ascii="Times New Roman" w:hAnsi="Times New Roman"/>
          <w:sz w:val="24"/>
          <w:szCs w:val="24"/>
        </w:rPr>
        <w:t>вариативной</w:t>
      </w:r>
      <w:r w:rsidRPr="00FA0F6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час</w:t>
      </w:r>
      <w:r w:rsidRPr="00FA0F6E">
        <w:rPr>
          <w:rFonts w:ascii="Times New Roman" w:hAnsi="Times New Roman"/>
          <w:spacing w:val="-1"/>
          <w:sz w:val="24"/>
          <w:szCs w:val="24"/>
        </w:rPr>
        <w:t>т</w:t>
      </w:r>
      <w:r w:rsidRPr="00FA0F6E">
        <w:rPr>
          <w:rFonts w:ascii="Times New Roman" w:hAnsi="Times New Roman"/>
          <w:sz w:val="24"/>
          <w:szCs w:val="24"/>
        </w:rPr>
        <w:t>и</w:t>
      </w:r>
      <w:r w:rsidRPr="00FA0F6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ди</w:t>
      </w:r>
      <w:r w:rsidRPr="00FA0F6E">
        <w:rPr>
          <w:rFonts w:ascii="Times New Roman" w:hAnsi="Times New Roman"/>
          <w:spacing w:val="-3"/>
          <w:sz w:val="24"/>
          <w:szCs w:val="24"/>
        </w:rPr>
        <w:t>с</w:t>
      </w:r>
      <w:r w:rsidRPr="00FA0F6E">
        <w:rPr>
          <w:rFonts w:ascii="Times New Roman" w:hAnsi="Times New Roman"/>
          <w:sz w:val="24"/>
          <w:szCs w:val="24"/>
        </w:rPr>
        <w:t>ц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п</w:t>
      </w:r>
      <w:r w:rsidRPr="00FA0F6E">
        <w:rPr>
          <w:rFonts w:ascii="Times New Roman" w:hAnsi="Times New Roman"/>
          <w:spacing w:val="-1"/>
          <w:sz w:val="24"/>
          <w:szCs w:val="24"/>
        </w:rPr>
        <w:t>л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н</w:t>
      </w:r>
      <w:r w:rsidRPr="00FA0F6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FA0F6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FA0F6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по на</w:t>
      </w:r>
      <w:r w:rsidRPr="00FA0F6E">
        <w:rPr>
          <w:rFonts w:ascii="Times New Roman" w:hAnsi="Times New Roman"/>
          <w:spacing w:val="-2"/>
          <w:sz w:val="24"/>
          <w:szCs w:val="24"/>
        </w:rPr>
        <w:t>п</w:t>
      </w:r>
      <w:r w:rsidRPr="00FA0F6E">
        <w:rPr>
          <w:rFonts w:ascii="Times New Roman" w:hAnsi="Times New Roman"/>
          <w:sz w:val="24"/>
          <w:szCs w:val="24"/>
        </w:rPr>
        <w:t>рав</w:t>
      </w:r>
      <w:r w:rsidRPr="00FA0F6E">
        <w:rPr>
          <w:rFonts w:ascii="Times New Roman" w:hAnsi="Times New Roman"/>
          <w:spacing w:val="-2"/>
          <w:sz w:val="24"/>
          <w:szCs w:val="24"/>
        </w:rPr>
        <w:t>л</w:t>
      </w:r>
      <w:r w:rsidRPr="00FA0F6E">
        <w:rPr>
          <w:rFonts w:ascii="Times New Roman" w:hAnsi="Times New Roman"/>
          <w:spacing w:val="-3"/>
          <w:sz w:val="24"/>
          <w:szCs w:val="24"/>
        </w:rPr>
        <w:t>е</w:t>
      </w:r>
      <w:r w:rsidRPr="00FA0F6E">
        <w:rPr>
          <w:rFonts w:ascii="Times New Roman" w:hAnsi="Times New Roman"/>
          <w:sz w:val="24"/>
          <w:szCs w:val="24"/>
        </w:rPr>
        <w:t>нию</w:t>
      </w:r>
      <w:r w:rsidRPr="00FA0F6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A53EDE" w:rsidRPr="00FA0F6E">
        <w:rPr>
          <w:rFonts w:ascii="Times New Roman" w:hAnsi="Times New Roman"/>
          <w:sz w:val="24"/>
          <w:szCs w:val="24"/>
        </w:rPr>
        <w:t xml:space="preserve">40.06.01 </w:t>
      </w:r>
      <w:r w:rsidR="00A20E28" w:rsidRPr="00FA0F6E">
        <w:rPr>
          <w:rFonts w:ascii="Times New Roman" w:hAnsi="Times New Roman"/>
          <w:sz w:val="24"/>
          <w:szCs w:val="24"/>
        </w:rPr>
        <w:t>Юриспруденция</w:t>
      </w:r>
      <w:r w:rsidR="00FA2E3D" w:rsidRPr="00FA0F6E">
        <w:rPr>
          <w:rFonts w:ascii="Times New Roman" w:hAnsi="Times New Roman"/>
          <w:sz w:val="24"/>
          <w:szCs w:val="24"/>
        </w:rPr>
        <w:t xml:space="preserve"> </w:t>
      </w:r>
      <w:r w:rsidR="00DB549C" w:rsidRPr="00DB549C">
        <w:rPr>
          <w:rFonts w:ascii="Times New Roman" w:hAnsi="Times New Roman"/>
          <w:sz w:val="24"/>
          <w:szCs w:val="24"/>
        </w:rPr>
        <w:t xml:space="preserve">программы подготовки кадров высшей квалификации </w:t>
      </w:r>
      <w:r w:rsidR="00DB549C">
        <w:rPr>
          <w:rFonts w:ascii="Times New Roman" w:hAnsi="Times New Roman"/>
          <w:sz w:val="24"/>
          <w:szCs w:val="24"/>
        </w:rPr>
        <w:t>«</w:t>
      </w:r>
      <w:r w:rsidR="007B7E1C" w:rsidRPr="007B7E1C">
        <w:rPr>
          <w:rFonts w:ascii="Times New Roman" w:hAnsi="Times New Roman"/>
          <w:sz w:val="24"/>
          <w:szCs w:val="24"/>
        </w:rPr>
        <w:t>Конституционное право, конституционный судебный процесс, муниципальное право</w:t>
      </w:r>
      <w:r w:rsidR="00DB549C">
        <w:rPr>
          <w:rFonts w:ascii="Times New Roman" w:hAnsi="Times New Roman"/>
          <w:sz w:val="24"/>
          <w:szCs w:val="24"/>
        </w:rPr>
        <w:t>»</w:t>
      </w:r>
      <w:r w:rsidR="00FA2E3D" w:rsidRPr="00FA0F6E">
        <w:rPr>
          <w:rFonts w:ascii="Times New Roman" w:hAnsi="Times New Roman"/>
          <w:sz w:val="24"/>
          <w:szCs w:val="24"/>
        </w:rPr>
        <w:t>.</w:t>
      </w:r>
      <w:r w:rsidR="00AE0D16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 w:rsidRPr="00FA0F6E">
        <w:rPr>
          <w:rFonts w:ascii="Times New Roman" w:hAnsi="Times New Roman"/>
          <w:sz w:val="24"/>
          <w:szCs w:val="24"/>
        </w:rPr>
        <w:t>на первом курсе</w:t>
      </w:r>
      <w:r w:rsidR="00A53EDE" w:rsidRPr="00FA0F6E">
        <w:rPr>
          <w:rFonts w:ascii="Times New Roman" w:hAnsi="Times New Roman"/>
          <w:sz w:val="24"/>
          <w:szCs w:val="24"/>
        </w:rPr>
        <w:t xml:space="preserve"> параллельно с дисциплиной Методология теоретических и экспериментальных исследований</w:t>
      </w:r>
      <w:r w:rsidR="00E078A0" w:rsidRPr="00FA0F6E">
        <w:rPr>
          <w:rFonts w:ascii="Times New Roman" w:hAnsi="Times New Roman"/>
          <w:sz w:val="24"/>
          <w:szCs w:val="24"/>
        </w:rPr>
        <w:t>.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="00A53EDE" w:rsidRPr="00FA0F6E">
        <w:rPr>
          <w:rFonts w:ascii="Times New Roman" w:hAnsi="Times New Roman"/>
          <w:sz w:val="24"/>
          <w:szCs w:val="24"/>
        </w:rPr>
        <w:t>Дисциплина по выбору, направленная на подготовку к сдаче кандидатского экзамена.</w:t>
      </w:r>
    </w:p>
    <w:p w14:paraId="61AB6294" w14:textId="77777777" w:rsidR="00AE0D16" w:rsidRPr="00FA0F6E" w:rsidRDefault="003338D6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FA0F6E">
        <w:rPr>
          <w:rFonts w:ascii="Times New Roman" w:hAnsi="Times New Roman"/>
          <w:sz w:val="24"/>
          <w:szCs w:val="24"/>
        </w:rPr>
        <w:t>т</w:t>
      </w:r>
      <w:r w:rsidRPr="00FA0F6E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 w:rsidRPr="00FA0F6E">
        <w:rPr>
          <w:rFonts w:ascii="Times New Roman" w:hAnsi="Times New Roman"/>
          <w:sz w:val="24"/>
          <w:szCs w:val="24"/>
        </w:rPr>
        <w:t>зачет</w: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Pr="00FA0F6E" w:rsidRDefault="00AE0D16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3314664B" w14:textId="0C8E736A" w:rsidR="006858C2" w:rsidRDefault="000F48C2" w:rsidP="000F48C2">
      <w:pPr>
        <w:pStyle w:val="1"/>
        <w:rPr>
          <w:rFonts w:cs="Times New Roman"/>
          <w:szCs w:val="24"/>
        </w:rPr>
      </w:pPr>
      <w:bookmarkStart w:id="6" w:name="_Toc518759275"/>
      <w:bookmarkEnd w:id="4"/>
      <w:bookmarkEnd w:id="5"/>
      <w:r w:rsidRPr="00FA0F6E">
        <w:rPr>
          <w:rFonts w:cs="Times New Roman"/>
          <w:szCs w:val="24"/>
        </w:rPr>
        <w:t>3.</w:t>
      </w:r>
      <w:r w:rsidR="006858C2" w:rsidRPr="00FA0F6E">
        <w:rPr>
          <w:rFonts w:cs="Times New Roman"/>
          <w:szCs w:val="24"/>
        </w:rPr>
        <w:t>Содержание и структура дисциплины</w:t>
      </w:r>
      <w:bookmarkEnd w:id="6"/>
    </w:p>
    <w:p w14:paraId="48B523E0" w14:textId="77777777" w:rsidR="006858C2" w:rsidRDefault="006858C2" w:rsidP="008E30EC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FA0F6E">
        <w:rPr>
          <w:rFonts w:ascii="Times New Roman" w:hAnsi="Times New Roman"/>
          <w:b/>
          <w:i/>
          <w:spacing w:val="-20"/>
          <w:sz w:val="24"/>
          <w:szCs w:val="24"/>
        </w:rPr>
        <w:t>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50"/>
        <w:gridCol w:w="1628"/>
      </w:tblGrid>
      <w:tr w:rsidR="00B3686F" w:rsidRPr="00FA0F6E" w14:paraId="0BAB939D" w14:textId="77777777" w:rsidTr="00BF7EC7">
        <w:trPr>
          <w:trHeight w:val="80"/>
          <w:jc w:val="center"/>
        </w:trPr>
        <w:tc>
          <w:tcPr>
            <w:tcW w:w="77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№ </w:t>
            </w:r>
            <w:proofErr w:type="gramStart"/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</w:t>
            </w:r>
            <w:proofErr w:type="gramEnd"/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/п</w:t>
            </w:r>
          </w:p>
          <w:p w14:paraId="6AB7796B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  <w:p w14:paraId="1BB9E81F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255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  <w:p w14:paraId="369F3E90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28F77F" w14:textId="39BA77E7" w:rsidR="00B3686F" w:rsidRPr="00FA0F6E" w:rsidRDefault="00B3686F" w:rsidP="00CC6604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Форма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br/>
            </w:r>
            <w:r w:rsidR="00A20E28"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текущего контроля успеваемости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, промежуточно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 xml:space="preserve">й аттестации </w:t>
            </w:r>
          </w:p>
        </w:tc>
      </w:tr>
      <w:tr w:rsidR="00B3686F" w:rsidRPr="00FA0F6E" w14:paraId="18B66E4F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Всего</w:t>
            </w:r>
          </w:p>
          <w:p w14:paraId="034EE3AE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4BC25C86" w:rsidR="00B3686F" w:rsidRPr="00FA0F6E" w:rsidRDefault="00B3686F" w:rsidP="00A20E28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онтактная работа обучающихся с преподавателем</w:t>
            </w:r>
            <w:r w:rsidR="00A20E28"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СР</w:t>
            </w:r>
          </w:p>
          <w:p w14:paraId="24CDDB85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3686F" w:rsidRPr="00FA0F6E" w14:paraId="4E0E4484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596BD264" w:rsidR="00B3686F" w:rsidRPr="00FA0F6E" w:rsidRDefault="00B3686F" w:rsidP="00783894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42954B23" w:rsidR="00B3686F" w:rsidRPr="00FA0F6E" w:rsidRDefault="00B3686F" w:rsidP="00783894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47056F4" w:rsidR="00B3686F" w:rsidRPr="00FA0F6E" w:rsidRDefault="00B3686F" w:rsidP="00783894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FA0F6E" w:rsidRDefault="00B3686F" w:rsidP="008E30EC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077DC" w:rsidRPr="00FA0F6E" w14:paraId="69B3710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lastRenderedPageBreak/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Т</w:t>
            </w:r>
            <w:proofErr w:type="gramEnd"/>
          </w:p>
        </w:tc>
      </w:tr>
      <w:tr w:rsidR="00B077DC" w:rsidRPr="00FA0F6E" w14:paraId="3C212FF6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FA0F6E" w:rsidRDefault="00B077DC" w:rsidP="008E30EC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З</w:t>
            </w:r>
            <w:proofErr w:type="gramEnd"/>
          </w:p>
        </w:tc>
      </w:tr>
      <w:tr w:rsidR="00B077DC" w:rsidRPr="00FA0F6E" w14:paraId="6F99420D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056391CF" w:rsidR="00B077DC" w:rsidRPr="00FA0F6E" w:rsidRDefault="00B077DC" w:rsidP="00CC6604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Т</w:t>
            </w:r>
            <w:proofErr w:type="gramEnd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, </w:t>
            </w:r>
            <w:r w:rsidR="00FF1ECE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КП</w:t>
            </w:r>
          </w:p>
        </w:tc>
      </w:tr>
      <w:tr w:rsidR="00CC6604" w:rsidRPr="00FA0F6E" w14:paraId="0C1ADD3A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C048D2" w14:textId="77777777" w:rsidR="00CC6604" w:rsidRPr="00FA0F6E" w:rsidRDefault="00CC6604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B661A1" w14:textId="50D0313C" w:rsidR="00CC6604" w:rsidRPr="00FA0F6E" w:rsidRDefault="00BF7EC7" w:rsidP="008E30EC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CC1FF4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F28B89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FF3F1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9E47FA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3C4371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F44F8B" w14:textId="77777777" w:rsidR="00CC6604" w:rsidRPr="00FA0F6E" w:rsidRDefault="00CC6604" w:rsidP="008E30EC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9C6D54" w14:textId="57DD5590" w:rsidR="00CC6604" w:rsidRPr="00FA0F6E" w:rsidRDefault="00BF7EC7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ачет</w:t>
            </w:r>
          </w:p>
        </w:tc>
      </w:tr>
      <w:tr w:rsidR="006A4CAA" w:rsidRPr="00FA0F6E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  <w:r w:rsidR="00B077DC"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44DDBDF5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707DAEF4" w14:textId="3F61AAF4" w:rsidR="006A4CAA" w:rsidRPr="00FA0F6E" w:rsidRDefault="006A4CAA" w:rsidP="008E30EC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FA0F6E">
        <w:rPr>
          <w:rFonts w:ascii="Times New Roman" w:hAnsi="Times New Roman"/>
          <w:b/>
          <w:i/>
          <w:spacing w:val="-20"/>
          <w:sz w:val="24"/>
          <w:szCs w:val="24"/>
        </w:rPr>
        <w:t>За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21"/>
        <w:gridCol w:w="1657"/>
      </w:tblGrid>
      <w:tr w:rsidR="00B077DC" w:rsidRPr="00FA0F6E" w14:paraId="75596831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Т</w:t>
            </w:r>
            <w:proofErr w:type="gramEnd"/>
          </w:p>
        </w:tc>
      </w:tr>
      <w:tr w:rsidR="00B077DC" w:rsidRPr="00FA0F6E" w14:paraId="3BC89DD3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FA0F6E" w:rsidRDefault="00B077DC" w:rsidP="008E30EC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З</w:t>
            </w:r>
            <w:proofErr w:type="gramEnd"/>
          </w:p>
        </w:tc>
      </w:tr>
      <w:tr w:rsidR="00B077DC" w:rsidRPr="00FA0F6E" w14:paraId="0DC3E667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12F91BBA" w:rsidR="00B077DC" w:rsidRPr="00FA0F6E" w:rsidRDefault="00B077DC" w:rsidP="00CC6604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Т</w:t>
            </w:r>
            <w:proofErr w:type="gramEnd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</w:t>
            </w:r>
            <w:r w:rsidR="00CC6604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="00FF1ECE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КП</w:t>
            </w:r>
          </w:p>
        </w:tc>
      </w:tr>
      <w:tr w:rsidR="00CC6604" w:rsidRPr="00FA0F6E" w14:paraId="7D0D12D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BB59F8" w14:textId="77777777" w:rsidR="00CC6604" w:rsidRPr="00FA0F6E" w:rsidRDefault="00CC6604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777481" w14:textId="11D4BE6C" w:rsidR="00CC6604" w:rsidRPr="00FA0F6E" w:rsidRDefault="00BF7EC7" w:rsidP="008E30EC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BD6AE7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BB0B72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B2BAA1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AE7E64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33A7BE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B70B46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3861CF" w14:textId="79A95EF9" w:rsidR="00CC6604" w:rsidRPr="00FA0F6E" w:rsidRDefault="00BF7EC7" w:rsidP="00CC6604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ачет</w:t>
            </w:r>
          </w:p>
        </w:tc>
      </w:tr>
      <w:tr w:rsidR="006A4CAA" w:rsidRPr="00FA0F6E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72</w:t>
            </w:r>
            <w:r w:rsidR="00B077DC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6</w:t>
            </w:r>
            <w:r w:rsidR="00B077DC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4/48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34E144F9" w:rsidR="006A4CAA" w:rsidRPr="00FA0F6E" w:rsidRDefault="006A4CAA" w:rsidP="00CC6604">
            <w:pPr>
              <w:suppressAutoHyphens w:val="0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4AE60C75" w14:textId="4828C7E8" w:rsidR="00B3686F" w:rsidRPr="00FA0F6E" w:rsidRDefault="00B3686F" w:rsidP="008E30EC">
      <w:pPr>
        <w:suppressAutoHyphens w:val="0"/>
        <w:ind w:right="140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спользуемые сокращения</w:t>
      </w:r>
      <w:r w:rsidR="00411E59" w:rsidRPr="00FA0F6E">
        <w:rPr>
          <w:rFonts w:ascii="Times New Roman" w:hAnsi="Times New Roman"/>
          <w:sz w:val="24"/>
          <w:szCs w:val="24"/>
        </w:rPr>
        <w:t>:</w:t>
      </w:r>
    </w:p>
    <w:p w14:paraId="7678B37A" w14:textId="7E22B816" w:rsidR="00B3686F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У</w:t>
      </w:r>
      <w:proofErr w:type="gramStart"/>
      <w:r w:rsidRPr="00FA0F6E">
        <w:rPr>
          <w:rFonts w:ascii="Times New Roman" w:hAnsi="Times New Roman"/>
          <w:sz w:val="24"/>
          <w:szCs w:val="24"/>
        </w:rPr>
        <w:t>О-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устный опрос</w:t>
      </w:r>
    </w:p>
    <w:p w14:paraId="14FD2AA4" w14:textId="517689B3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Т – тест</w:t>
      </w:r>
    </w:p>
    <w:p w14:paraId="4B8D6B46" w14:textId="1847ABEB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FA0F6E">
        <w:rPr>
          <w:rFonts w:ascii="Times New Roman" w:hAnsi="Times New Roman"/>
          <w:sz w:val="24"/>
          <w:szCs w:val="24"/>
        </w:rPr>
        <w:t>З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– задание</w:t>
      </w:r>
    </w:p>
    <w:p w14:paraId="645FFDC0" w14:textId="5F89FACD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П – курсовой проект</w:t>
      </w:r>
    </w:p>
    <w:p w14:paraId="5CEE6592" w14:textId="77777777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</w:p>
    <w:p w14:paraId="3706B59F" w14:textId="0D6065F0" w:rsidR="006858C2" w:rsidRPr="00FA0F6E" w:rsidRDefault="00EE7A07" w:rsidP="008E30EC">
      <w:pPr>
        <w:tabs>
          <w:tab w:val="left" w:pos="1701"/>
        </w:tabs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14:paraId="3F9BA22C" w14:textId="26434BA6" w:rsidR="00212E75" w:rsidRPr="00FA0F6E" w:rsidRDefault="00212E75" w:rsidP="008E30EC">
      <w:pPr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D90FDA" w:rsidRPr="00FA0F6E">
        <w:rPr>
          <w:rFonts w:ascii="Times New Roman" w:hAnsi="Times New Roman"/>
          <w:b/>
          <w:kern w:val="0"/>
          <w:sz w:val="24"/>
          <w:szCs w:val="24"/>
        </w:rPr>
        <w:t>1</w:t>
      </w: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A0F6E" w:rsidRDefault="00A62E69" w:rsidP="008E30EC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</w:t>
      </w:r>
      <w:proofErr w:type="spellStart"/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Ресамплинг</w:t>
      </w:r>
      <w:proofErr w:type="spellEnd"/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</w:t>
      </w:r>
      <w:proofErr w:type="spellStart"/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бутстрепа</w:t>
      </w:r>
      <w:proofErr w:type="spellEnd"/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Частотный анализ. Графические методы анализа. </w:t>
      </w:r>
      <w:r w:rsidR="00F15F3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 Проверка статистических гипотез.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 w:rsidRPr="00FA0F6E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proofErr w:type="spellStart"/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  <w:proofErr w:type="spellEnd"/>
    </w:p>
    <w:p w14:paraId="52E18D43" w14:textId="39957B22" w:rsidR="00A62E69" w:rsidRPr="00FA0F6E" w:rsidRDefault="00A62E69" w:rsidP="008E30EC">
      <w:pPr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CC098B" w:rsidRPr="00FA0F6E">
        <w:rPr>
          <w:rFonts w:ascii="Times New Roman" w:hAnsi="Times New Roman"/>
          <w:b/>
          <w:kern w:val="0"/>
          <w:sz w:val="24"/>
          <w:szCs w:val="24"/>
        </w:rPr>
        <w:t>2</w:t>
      </w:r>
      <w:r w:rsidRPr="00FA0F6E">
        <w:rPr>
          <w:rFonts w:ascii="Times New Roman" w:hAnsi="Times New Roman"/>
          <w:b/>
          <w:kern w:val="0"/>
          <w:sz w:val="24"/>
          <w:szCs w:val="24"/>
        </w:rPr>
        <w:t>.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Pr="00FA0F6E" w:rsidRDefault="00F15F3D" w:rsidP="008E30EC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</w:t>
      </w:r>
      <w:proofErr w:type="gramStart"/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средних</w:t>
      </w:r>
      <w:proofErr w:type="gramEnd"/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2FDD0431" w14:textId="222FF82F" w:rsidR="00D91BAC" w:rsidRPr="00FA0F6E" w:rsidRDefault="00D91BAC" w:rsidP="008E30EC">
      <w:pPr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F15F3D" w:rsidRPr="00FA0F6E">
        <w:rPr>
          <w:rFonts w:ascii="Times New Roman" w:hAnsi="Times New Roman"/>
          <w:b/>
          <w:kern w:val="0"/>
          <w:sz w:val="24"/>
          <w:szCs w:val="24"/>
        </w:rPr>
        <w:t>3</w:t>
      </w: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0B4A27CA" w14:textId="5FC37A57" w:rsidR="00D91BD2" w:rsidRPr="00FA0F6E" w:rsidRDefault="00F15F3D" w:rsidP="008E30EC">
      <w:pPr>
        <w:suppressAutoHyphens w:val="0"/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FA0F6E">
        <w:rPr>
          <w:rFonts w:ascii="Times New Roman" w:hAnsi="Times New Roman"/>
          <w:kern w:val="0"/>
          <w:sz w:val="24"/>
          <w:szCs w:val="24"/>
        </w:rPr>
        <w:t xml:space="preserve">Кластерный анализ. </w:t>
      </w:r>
      <w:r w:rsidRPr="00FA0F6E"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 w:rsidRPr="00FA0F6E">
        <w:rPr>
          <w:rFonts w:ascii="Times New Roman" w:hAnsi="Times New Roman"/>
          <w:kern w:val="0"/>
          <w:sz w:val="24"/>
          <w:szCs w:val="24"/>
          <w:lang w:val="en-US"/>
        </w:rPr>
        <w:t>k</w:t>
      </w:r>
      <w:r w:rsidRPr="00FA0F6E"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FA0F6E">
        <w:rPr>
          <w:rFonts w:ascii="Times New Roman" w:hAnsi="Times New Roman"/>
          <w:kern w:val="0"/>
          <w:sz w:val="24"/>
          <w:szCs w:val="24"/>
        </w:rPr>
        <w:t>Задачи классификации.</w:t>
      </w:r>
      <w:r w:rsidR="008858E9" w:rsidRPr="00FA0F6E">
        <w:rPr>
          <w:rFonts w:ascii="Times New Roman" w:hAnsi="Times New Roman"/>
          <w:iCs/>
          <w:sz w:val="24"/>
          <w:szCs w:val="24"/>
        </w:rPr>
        <w:t xml:space="preserve"> </w:t>
      </w:r>
      <w:r w:rsidRPr="00FA0F6E"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FA0F6E">
        <w:rPr>
          <w:rFonts w:ascii="Times New Roman" w:hAnsi="Times New Roman"/>
          <w:iCs/>
          <w:sz w:val="24"/>
          <w:szCs w:val="24"/>
        </w:rPr>
        <w:t xml:space="preserve">Деревья решений. Использование нейронных сетей для решения задач классификации. Логистическая регрессия. Сравнение результатов классификации </w:t>
      </w:r>
      <w:r w:rsidR="008858E9" w:rsidRPr="00FA0F6E">
        <w:rPr>
          <w:rFonts w:ascii="Times New Roman" w:hAnsi="Times New Roman"/>
          <w:iCs/>
          <w:sz w:val="24"/>
          <w:szCs w:val="24"/>
        </w:rPr>
        <w:lastRenderedPageBreak/>
        <w:t>различными методами. Оценка качества задач классификации.</w:t>
      </w:r>
      <w:r w:rsidR="008858E9" w:rsidRPr="00FA0F6E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 w:rsidRPr="00FA0F6E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 xml:space="preserve">Использование статистических пакетов, пакетов </w:t>
      </w:r>
      <w:proofErr w:type="gramStart"/>
      <w:r w:rsidR="006A4CAA" w:rsidRPr="00FA0F6E">
        <w:rPr>
          <w:rFonts w:ascii="Times New Roman" w:hAnsi="Times New Roman"/>
          <w:iCs/>
          <w:sz w:val="24"/>
          <w:szCs w:val="24"/>
        </w:rPr>
        <w:t>бизнес-аналитики</w:t>
      </w:r>
      <w:proofErr w:type="gramEnd"/>
      <w:r w:rsidR="006A4CAA" w:rsidRPr="00FA0F6E">
        <w:rPr>
          <w:rFonts w:ascii="Times New Roman" w:hAnsi="Times New Roman"/>
          <w:iCs/>
          <w:sz w:val="24"/>
          <w:szCs w:val="24"/>
        </w:rPr>
        <w:t xml:space="preserve"> для решения задач</w:t>
      </w:r>
      <w:r w:rsidR="003E76F4" w:rsidRPr="00FA0F6E">
        <w:rPr>
          <w:rFonts w:ascii="Times New Roman" w:hAnsi="Times New Roman"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>анализа данных.</w:t>
      </w:r>
    </w:p>
    <w:p w14:paraId="2C8B7313" w14:textId="01D9BF15" w:rsidR="00534252" w:rsidRPr="00FA0F6E" w:rsidRDefault="00534252" w:rsidP="008E30EC">
      <w:pPr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09A1E2F8" w:rsidR="006858C2" w:rsidRPr="00FA0F6E" w:rsidRDefault="00CD03A8" w:rsidP="000F48C2">
      <w:pPr>
        <w:pStyle w:val="1"/>
        <w:rPr>
          <w:rFonts w:cs="Times New Roman"/>
          <w:szCs w:val="24"/>
        </w:rPr>
      </w:pPr>
      <w:bookmarkStart w:id="7" w:name="_Toc518759276"/>
      <w:r>
        <w:rPr>
          <w:rFonts w:cs="Times New Roman"/>
          <w:szCs w:val="24"/>
        </w:rPr>
        <w:t>4.</w:t>
      </w:r>
      <w:r w:rsidR="006858C2" w:rsidRPr="00FA0F6E">
        <w:rPr>
          <w:rFonts w:cs="Times New Roman"/>
          <w:szCs w:val="24"/>
        </w:rPr>
        <w:t>Материалы текущего контроля успеваемости обучающихся и</w:t>
      </w:r>
      <w:r w:rsidR="0031689E" w:rsidRPr="00FA0F6E">
        <w:rPr>
          <w:rFonts w:cs="Times New Roman"/>
          <w:szCs w:val="24"/>
        </w:rPr>
        <w:t xml:space="preserve"> </w:t>
      </w:r>
      <w:r w:rsidR="006858C2" w:rsidRPr="00FA0F6E">
        <w:rPr>
          <w:rFonts w:cs="Times New Roman"/>
          <w:szCs w:val="24"/>
        </w:rPr>
        <w:t>фонд оценочных сре</w:t>
      </w:r>
      <w:proofErr w:type="gramStart"/>
      <w:r w:rsidR="006858C2" w:rsidRPr="00FA0F6E">
        <w:rPr>
          <w:rFonts w:cs="Times New Roman"/>
          <w:szCs w:val="24"/>
        </w:rPr>
        <w:t>дств пр</w:t>
      </w:r>
      <w:proofErr w:type="gramEnd"/>
      <w:r w:rsidR="006858C2" w:rsidRPr="00FA0F6E">
        <w:rPr>
          <w:rFonts w:cs="Times New Roman"/>
          <w:szCs w:val="24"/>
        </w:rPr>
        <w:t>омежуточной аттестации по дисциплине</w:t>
      </w:r>
      <w:bookmarkEnd w:id="7"/>
      <w:r w:rsidR="006858C2" w:rsidRPr="00FA0F6E">
        <w:rPr>
          <w:rFonts w:cs="Times New Roman"/>
          <w:szCs w:val="24"/>
        </w:rPr>
        <w:t xml:space="preserve"> </w:t>
      </w:r>
    </w:p>
    <w:p w14:paraId="57BDDC44" w14:textId="77777777" w:rsidR="006858C2" w:rsidRPr="00FA0F6E" w:rsidRDefault="006858C2" w:rsidP="008E30EC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4.1</w:t>
      </w:r>
      <w:r w:rsidRPr="00FA0F6E">
        <w:rPr>
          <w:rFonts w:ascii="Times New Roman" w:hAnsi="Times New Roman"/>
          <w:sz w:val="24"/>
          <w:szCs w:val="24"/>
        </w:rPr>
        <w:t xml:space="preserve">. </w:t>
      </w:r>
      <w:r w:rsidRPr="00FA0F6E">
        <w:rPr>
          <w:rFonts w:ascii="Times New Roman" w:hAnsi="Times New Roman"/>
          <w:b/>
          <w:sz w:val="24"/>
          <w:szCs w:val="24"/>
        </w:rPr>
        <w:t xml:space="preserve">Формы и методы текущего контроля успеваемости </w:t>
      </w:r>
      <w:proofErr w:type="gramStart"/>
      <w:r w:rsidRPr="00FA0F6E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  <w:r w:rsidRPr="00FA0F6E">
        <w:rPr>
          <w:rFonts w:ascii="Times New Roman" w:hAnsi="Times New Roman"/>
          <w:b/>
          <w:sz w:val="24"/>
          <w:szCs w:val="24"/>
        </w:rPr>
        <w:t xml:space="preserve"> и промежуточной аттестации.</w:t>
      </w:r>
    </w:p>
    <w:p w14:paraId="1303D274" w14:textId="02BEC08E" w:rsidR="006858C2" w:rsidRPr="00FA0F6E" w:rsidRDefault="00881DB6" w:rsidP="008E30EC">
      <w:pPr>
        <w:suppressAutoHyphens w:val="0"/>
        <w:ind w:left="720" w:hanging="72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1.1.</w:t>
      </w:r>
      <w:r w:rsidR="006858C2" w:rsidRPr="00FA0F6E">
        <w:rPr>
          <w:rFonts w:ascii="Times New Roman" w:hAnsi="Times New Roman"/>
          <w:sz w:val="24"/>
          <w:szCs w:val="24"/>
        </w:rPr>
        <w:t xml:space="preserve">В ходе реализации дисциплины </w:t>
      </w:r>
      <w:r w:rsidR="00CD03A8">
        <w:rPr>
          <w:rFonts w:ascii="Times New Roman" w:hAnsi="Times New Roman"/>
          <w:spacing w:val="17"/>
          <w:sz w:val="24"/>
          <w:szCs w:val="24"/>
        </w:rPr>
        <w:t>Б</w:t>
      </w:r>
      <w:proofErr w:type="gramStart"/>
      <w:r w:rsidR="00CD03A8">
        <w:rPr>
          <w:rFonts w:ascii="Times New Roman" w:hAnsi="Times New Roman"/>
          <w:spacing w:val="17"/>
          <w:sz w:val="24"/>
          <w:szCs w:val="24"/>
        </w:rPr>
        <w:t>1</w:t>
      </w:r>
      <w:proofErr w:type="gramEnd"/>
      <w:r w:rsidR="00CD03A8">
        <w:rPr>
          <w:rFonts w:ascii="Times New Roman" w:hAnsi="Times New Roman"/>
          <w:spacing w:val="17"/>
          <w:sz w:val="24"/>
          <w:szCs w:val="24"/>
        </w:rPr>
        <w:t xml:space="preserve">.В.1.4 </w:t>
      </w:r>
      <w:r w:rsidR="00785D17" w:rsidRPr="00FA0F6E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</w:t>
      </w:r>
      <w:r w:rsidR="008D1F6C" w:rsidRPr="00FA0F6E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FA0F6E">
        <w:rPr>
          <w:rFonts w:ascii="Times New Roman" w:hAnsi="Times New Roman"/>
          <w:sz w:val="24"/>
          <w:szCs w:val="24"/>
        </w:rPr>
        <w:t>используются следующие методы текущего контроля успеваемости обучающихся:</w:t>
      </w: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754"/>
        <w:gridCol w:w="5737"/>
      </w:tblGrid>
      <w:tr w:rsidR="006858C2" w:rsidRPr="00FA0F6E" w14:paraId="6F6CE0FA" w14:textId="77777777" w:rsidTr="00CD03A8">
        <w:trPr>
          <w:trHeight w:val="423"/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Pr="00FA0F6E" w:rsidRDefault="006858C2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ема (раздел)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54621576" w:rsidR="006858C2" w:rsidRPr="00FA0F6E" w:rsidRDefault="006858C2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Формы (методы)</w:t>
            </w:r>
            <w:r w:rsidR="003E76F4"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текущего контроля успеваемости</w:t>
            </w:r>
          </w:p>
        </w:tc>
      </w:tr>
      <w:tr w:rsidR="00B077DC" w:rsidRPr="00FA0F6E" w14:paraId="6B308B8C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Pr="00FA0F6E" w:rsidRDefault="00B077DC" w:rsidP="008E30EC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Pr="00FA0F6E" w:rsidRDefault="00B077DC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</w:t>
            </w:r>
          </w:p>
        </w:tc>
      </w:tr>
      <w:tr w:rsidR="00B077DC" w:rsidRPr="00FA0F6E" w14:paraId="41D2751C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Pr="00FA0F6E" w:rsidRDefault="00B077DC" w:rsidP="008E30EC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Pr="00FA0F6E" w:rsidRDefault="00B077DC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задание</w:t>
            </w:r>
          </w:p>
        </w:tc>
      </w:tr>
      <w:tr w:rsidR="00B077DC" w:rsidRPr="00FA0F6E" w14:paraId="14CBC362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Pr="00FA0F6E" w:rsidRDefault="00B077DC" w:rsidP="008E30EC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Pr="00FA0F6E" w:rsidRDefault="00B077DC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, курсовой проект</w:t>
            </w:r>
          </w:p>
        </w:tc>
      </w:tr>
    </w:tbl>
    <w:p w14:paraId="4E1AA4B0" w14:textId="77777777" w:rsidR="00B077DC" w:rsidRPr="00FA0F6E" w:rsidRDefault="00B077DC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1C789C89" w14:textId="54DDEE5F" w:rsidR="006858C2" w:rsidRPr="00FA0F6E" w:rsidRDefault="006858C2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1.2. </w:t>
      </w:r>
      <w:r w:rsidR="000975C0" w:rsidRPr="00FA0F6E">
        <w:rPr>
          <w:rFonts w:ascii="Times New Roman" w:hAnsi="Times New Roman"/>
          <w:sz w:val="24"/>
          <w:szCs w:val="24"/>
        </w:rPr>
        <w:t>Зачет</w:t>
      </w:r>
      <w:r w:rsidRPr="00FA0F6E">
        <w:rPr>
          <w:rFonts w:ascii="Times New Roman" w:hAnsi="Times New Roman"/>
          <w:sz w:val="24"/>
          <w:szCs w:val="24"/>
        </w:rPr>
        <w:t xml:space="preserve"> проводится с применением следующих методов (средств):</w:t>
      </w:r>
    </w:p>
    <w:p w14:paraId="099E4C5E" w14:textId="272CC9EF" w:rsidR="000975C0" w:rsidRPr="00FA0F6E" w:rsidRDefault="000975C0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Зачет проводится в компьютерном классе в устной форме. Во время зачета проверяется уровень знаний по дисциплине </w:t>
      </w:r>
      <w:r w:rsidR="00CD03A8">
        <w:rPr>
          <w:rFonts w:ascii="Times New Roman" w:hAnsi="Times New Roman"/>
          <w:spacing w:val="17"/>
          <w:sz w:val="24"/>
          <w:szCs w:val="24"/>
        </w:rPr>
        <w:t>Б</w:t>
      </w:r>
      <w:proofErr w:type="gramStart"/>
      <w:r w:rsidR="00CD03A8">
        <w:rPr>
          <w:rFonts w:ascii="Times New Roman" w:hAnsi="Times New Roman"/>
          <w:spacing w:val="17"/>
          <w:sz w:val="24"/>
          <w:szCs w:val="24"/>
        </w:rPr>
        <w:t>1</w:t>
      </w:r>
      <w:proofErr w:type="gramEnd"/>
      <w:r w:rsidR="00CD03A8">
        <w:rPr>
          <w:rFonts w:ascii="Times New Roman" w:hAnsi="Times New Roman"/>
          <w:spacing w:val="17"/>
          <w:sz w:val="24"/>
          <w:szCs w:val="24"/>
        </w:rPr>
        <w:t xml:space="preserve">.В.1.4 </w:t>
      </w:r>
      <w:r w:rsidRPr="00FA0F6E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»</w:t>
      </w:r>
      <w:r w:rsidRPr="00FA0F6E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61652BAA" w14:textId="77777777" w:rsidR="00CD03A8" w:rsidRDefault="00CD03A8" w:rsidP="00CD03A8">
      <w:pPr>
        <w:ind w:firstLine="567"/>
        <w:rPr>
          <w:rFonts w:ascii="Times New Roman" w:hAnsi="Times New Roman"/>
          <w:b/>
        </w:rPr>
      </w:pPr>
    </w:p>
    <w:p w14:paraId="016B2006" w14:textId="77777777" w:rsidR="00CD03A8" w:rsidRDefault="00CD03A8" w:rsidP="00CD03A8">
      <w:pPr>
        <w:ind w:firstLine="567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.2. Материалы текущего контроля успеваемости.</w:t>
      </w:r>
    </w:p>
    <w:p w14:paraId="079FB2AC" w14:textId="77777777" w:rsidR="00CD03A8" w:rsidRPr="00CD03A8" w:rsidRDefault="00CD03A8" w:rsidP="00CD03A8">
      <w:pPr>
        <w:pStyle w:val="3"/>
        <w:keepNext w:val="0"/>
        <w:widowControl w:val="0"/>
        <w:rPr>
          <w:rFonts w:ascii="Times New Roman" w:hAnsi="Times New Roman"/>
          <w:b w:val="0"/>
          <w:sz w:val="24"/>
          <w:szCs w:val="24"/>
        </w:rPr>
      </w:pPr>
      <w:r w:rsidRPr="00CD03A8">
        <w:rPr>
          <w:rFonts w:ascii="Times New Roman" w:hAnsi="Times New Roman"/>
          <w:b w:val="0"/>
          <w:sz w:val="24"/>
          <w:szCs w:val="24"/>
        </w:rPr>
        <w:t xml:space="preserve">Типовые оценочные материалы по темам </w:t>
      </w:r>
    </w:p>
    <w:p w14:paraId="70C7A2EF" w14:textId="14963468" w:rsidR="008B1F1E" w:rsidRPr="00FA0F6E" w:rsidRDefault="00CB581D" w:rsidP="00CD03A8">
      <w:pPr>
        <w:pStyle w:val="3"/>
        <w:keepNext w:val="0"/>
        <w:widowControl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2.1.</w:t>
      </w:r>
      <w:r w:rsidR="008B1F1E" w:rsidRPr="00FA0F6E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FA0F6E" w:rsidRDefault="008B1F1E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Задание включает пять задач. Шаблоны </w:t>
      </w:r>
      <w:r w:rsidR="0019374F" w:rsidRPr="00FA0F6E">
        <w:rPr>
          <w:rFonts w:ascii="Times New Roman" w:hAnsi="Times New Roman"/>
          <w:sz w:val="24"/>
          <w:szCs w:val="24"/>
        </w:rPr>
        <w:t>заданий</w:t>
      </w:r>
      <w:r w:rsidRPr="00FA0F6E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FA0F6E">
        <w:rPr>
          <w:rFonts w:ascii="Times New Roman" w:hAnsi="Times New Roman"/>
          <w:sz w:val="24"/>
          <w:szCs w:val="24"/>
          <w:lang w:val="en-US"/>
        </w:rPr>
        <w:t>Excel</w:t>
      </w:r>
      <w:r w:rsidRPr="00FA0F6E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FA0F6E" w:rsidRDefault="008B1F1E" w:rsidP="008E30EC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ример задачи. Построить </w:t>
      </w:r>
      <w:proofErr w:type="spellStart"/>
      <w:r w:rsidRPr="00FA0F6E">
        <w:rPr>
          <w:rFonts w:ascii="Times New Roman" w:hAnsi="Times New Roman"/>
          <w:sz w:val="24"/>
          <w:szCs w:val="24"/>
        </w:rPr>
        <w:t>дендограмму</w:t>
      </w:r>
      <w:proofErr w:type="spellEnd"/>
      <w:r w:rsidRPr="00FA0F6E">
        <w:rPr>
          <w:rFonts w:ascii="Times New Roman" w:hAnsi="Times New Roman"/>
          <w:sz w:val="24"/>
          <w:szCs w:val="24"/>
        </w:rPr>
        <w:t>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093"/>
        <w:gridCol w:w="3045"/>
        <w:gridCol w:w="4433"/>
      </w:tblGrid>
      <w:tr w:rsidR="008B1F1E" w:rsidRPr="00FA0F6E" w14:paraId="6DB94DAF" w14:textId="77777777" w:rsidTr="00CD03A8">
        <w:trPr>
          <w:trHeight w:val="170"/>
        </w:trPr>
        <w:tc>
          <w:tcPr>
            <w:tcW w:w="1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Номер объекта</w:t>
            </w:r>
          </w:p>
        </w:tc>
        <w:tc>
          <w:tcPr>
            <w:tcW w:w="159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x2</w:t>
            </w:r>
          </w:p>
        </w:tc>
      </w:tr>
      <w:tr w:rsidR="008B1F1E" w:rsidRPr="00FA0F6E" w14:paraId="47CC55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FA0F6E" w14:paraId="613479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</w:tr>
      <w:tr w:rsidR="008B1F1E" w:rsidRPr="00FA0F6E" w14:paraId="4F853237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FA0F6E" w14:paraId="051C02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FA0F6E" w14:paraId="40EF641A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FA0F6E" w14:paraId="2197390B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,00</w:t>
            </w:r>
          </w:p>
        </w:tc>
      </w:tr>
    </w:tbl>
    <w:p w14:paraId="1B8EA418" w14:textId="77777777" w:rsidR="00E25DE5" w:rsidRPr="00FA0F6E" w:rsidRDefault="00E25DE5" w:rsidP="008E30EC">
      <w:pPr>
        <w:suppressAutoHyphens w:val="0"/>
        <w:rPr>
          <w:rFonts w:ascii="Times New Roman" w:hAnsi="Times New Roman"/>
          <w:sz w:val="24"/>
          <w:szCs w:val="24"/>
        </w:rPr>
      </w:pPr>
    </w:p>
    <w:p w14:paraId="07388A55" w14:textId="55EF7406" w:rsidR="00E25DE5" w:rsidRPr="00FA0F6E" w:rsidRDefault="00E25DE5" w:rsidP="008E30EC">
      <w:pPr>
        <w:suppressAutoHyphens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омплект практических заданий в электронном виде размещен в локальной сети вуза и на портале дистанционного обучения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hyperlink r:id="rId9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6846EDF1" w14:textId="77777777" w:rsidR="0007567F" w:rsidRPr="00FA0F6E" w:rsidRDefault="0007567F" w:rsidP="008E30EC">
      <w:pPr>
        <w:suppressAutoHyphens w:val="0"/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FA0F6E" w:rsidRDefault="00CB581D" w:rsidP="008E30EC">
      <w:pPr>
        <w:pStyle w:val="3"/>
        <w:keepNext w:val="0"/>
        <w:widowControl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lastRenderedPageBreak/>
        <w:t xml:space="preserve">4.2.2. </w:t>
      </w:r>
      <w:r w:rsidR="00E25DE5" w:rsidRPr="00FA0F6E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Pr="00FA0F6E" w:rsidRDefault="0019374F" w:rsidP="008E30EC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</w:p>
    <w:p w14:paraId="06846BC8" w14:textId="4993CA12" w:rsidR="0019374F" w:rsidRPr="00FA0F6E" w:rsidRDefault="00B077DC" w:rsidP="008E30EC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Тема курсового проекта:</w:t>
      </w:r>
      <w:r w:rsidR="003E76F4" w:rsidRPr="00FA0F6E">
        <w:rPr>
          <w:rFonts w:ascii="Times New Roman" w:hAnsi="Times New Roman"/>
          <w:b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«Методы интеллектуального анализа данных</w:t>
      </w:r>
      <w:r w:rsidR="00EB562D" w:rsidRPr="00FA0F6E">
        <w:rPr>
          <w:rFonts w:ascii="Times New Roman" w:hAnsi="Times New Roman"/>
          <w:b/>
          <w:sz w:val="24"/>
          <w:szCs w:val="24"/>
        </w:rPr>
        <w:t>»</w:t>
      </w:r>
    </w:p>
    <w:p w14:paraId="4D35ADA7" w14:textId="6690317C" w:rsidR="00E93406" w:rsidRPr="00FA0F6E" w:rsidRDefault="00E25DE5" w:rsidP="008E30EC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 w:rsidRPr="00FA0F6E">
        <w:rPr>
          <w:rFonts w:ascii="Times New Roman" w:hAnsi="Times New Roman"/>
          <w:sz w:val="24"/>
          <w:szCs w:val="24"/>
        </w:rPr>
        <w:t>.</w:t>
      </w:r>
      <w:r w:rsidR="00B077DC" w:rsidRPr="00FA0F6E">
        <w:rPr>
          <w:rFonts w:ascii="Times New Roman" w:hAnsi="Times New Roman"/>
          <w:sz w:val="24"/>
          <w:szCs w:val="24"/>
        </w:rPr>
        <w:t xml:space="preserve"> </w:t>
      </w:r>
      <w:r w:rsidR="008638DE" w:rsidRPr="00FA0F6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Pr="00FA0F6E" w:rsidRDefault="00B077DC" w:rsidP="008E30EC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.</w:t>
      </w:r>
      <w:r w:rsidR="00B077DC" w:rsidRPr="00FA0F6E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2.</w:t>
      </w:r>
      <w:r w:rsidR="00B077DC" w:rsidRPr="00FA0F6E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3.</w:t>
      </w:r>
      <w:r w:rsidR="00B077DC" w:rsidRPr="00FA0F6E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</w:t>
      </w:r>
      <w:r w:rsidR="00B077DC" w:rsidRPr="00FA0F6E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5.</w:t>
      </w:r>
      <w:r w:rsidR="00B077DC" w:rsidRPr="00FA0F6E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6.</w:t>
      </w:r>
      <w:r w:rsidR="00B077DC" w:rsidRPr="00FA0F6E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7.</w:t>
      </w:r>
      <w:r w:rsidR="00B077DC" w:rsidRPr="00FA0F6E">
        <w:rPr>
          <w:rFonts w:ascii="Times New Roman" w:hAnsi="Times New Roman"/>
          <w:sz w:val="24"/>
          <w:szCs w:val="24"/>
        </w:rPr>
        <w:t>Решение зад</w:t>
      </w:r>
      <w:r w:rsidR="00820822" w:rsidRPr="00FA0F6E">
        <w:rPr>
          <w:rFonts w:ascii="Times New Roman" w:hAnsi="Times New Roman"/>
          <w:sz w:val="24"/>
          <w:szCs w:val="24"/>
        </w:rPr>
        <w:t>а</w:t>
      </w:r>
      <w:r w:rsidR="00B077DC" w:rsidRPr="00FA0F6E">
        <w:rPr>
          <w:rFonts w:ascii="Times New Roman" w:hAnsi="Times New Roman"/>
          <w:sz w:val="24"/>
          <w:szCs w:val="24"/>
        </w:rPr>
        <w:t>ч классифи</w:t>
      </w:r>
      <w:r w:rsidR="00820822" w:rsidRPr="00FA0F6E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8.</w:t>
      </w:r>
      <w:r w:rsidR="00820822" w:rsidRPr="00FA0F6E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FA0F6E" w:rsidRDefault="00CB581D" w:rsidP="008E30EC">
      <w:pPr>
        <w:pStyle w:val="3"/>
        <w:keepNext w:val="0"/>
        <w:widowControl w:val="0"/>
        <w:jc w:val="left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2.3. </w:t>
      </w:r>
      <w:r w:rsidR="00E36E69" w:rsidRPr="00FA0F6E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FA0F6E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FA0F6E" w:rsidRDefault="00E36E69" w:rsidP="008E30EC">
            <w:pPr>
              <w:suppressAutoHyphens w:val="0"/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proofErr w:type="gramStart"/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FA0F6E" w:rsidRDefault="00E36E69" w:rsidP="008E30EC">
            <w:pPr>
              <w:suppressAutoHyphens w:val="0"/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FA0F6E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48"/>
              <w:gridCol w:w="156"/>
              <w:gridCol w:w="410"/>
              <w:gridCol w:w="4548"/>
            </w:tblGrid>
            <w:tr w:rsidR="00E36E69" w:rsidRPr="00FA0F6E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линейной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56F102AF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линейной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… несколькими</w:t>
                  </w:r>
                </w:p>
              </w:tc>
            </w:tr>
            <w:tr w:rsidR="00E36E69" w:rsidRPr="00FA0F6E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линейной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5D221CC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линейной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… двумя</w:t>
                  </w:r>
                </w:p>
              </w:tc>
            </w:tr>
          </w:tbl>
          <w:p w14:paraId="21B38B06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выберите варианты согласно тексту задания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FA0F6E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221"/>
              <w:gridCol w:w="156"/>
              <w:gridCol w:w="464"/>
              <w:gridCol w:w="4221"/>
            </w:tblGrid>
            <w:tr w:rsidR="00E36E69" w:rsidRPr="00FA0F6E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324B6055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FA0F6E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00060234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ыберите несколько вариантов ответа)</w:t>
            </w:r>
          </w:p>
          <w:p w14:paraId="1AC65334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FA0F6E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75"/>
              <w:gridCol w:w="156"/>
              <w:gridCol w:w="410"/>
              <w:gridCol w:w="4275"/>
            </w:tblGrid>
            <w:tr w:rsidR="00E36E69" w:rsidRPr="00FA0F6E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0358B84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FA0F6E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2755CA38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vanish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b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lastRenderedPageBreak/>
        <w:t>Сколько параметров содержит парное линейное уравнение регрессии?</w:t>
      </w:r>
    </w:p>
    <w:p w14:paraId="111BB38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FA0F6E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FA0F6E" w:rsidRDefault="00E36E69" w:rsidP="008E30EC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FA0F6E" w:rsidRDefault="00E36E69" w:rsidP="008E30EC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FA0F6E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0660698E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FA0F6E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05B6107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pt;height:12.15pt" o:ole="" fillcolor="window">
            <v:imagedata r:id="rId11" o:title=""/>
          </v:shape>
          <o:OLEObject Type="Embed" ProgID="Equation.3" ShapeID="_x0000_i1025" DrawAspect="Content" ObjectID="_1598516017" r:id="rId12"/>
        </w:object>
      </w:r>
      <w:r w:rsidRPr="00FA0F6E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2.15pt;height:12.9pt" o:ole="" fillcolor="window">
            <v:imagedata r:id="rId13" o:title=""/>
          </v:shape>
          <o:OLEObject Type="Embed" ProgID="Equation.3" ShapeID="_x0000_i1026" DrawAspect="Content" ObjectID="_1598516018" r:id="rId14"/>
        </w:object>
      </w:r>
      <w:r w:rsidRPr="00FA0F6E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А) При </w:t>
      </w:r>
      <w:r w:rsidRPr="00FA0F6E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8.55pt;height:18.95pt" o:ole="" fillcolor="window">
            <v:imagedata r:id="rId15" o:title=""/>
          </v:shape>
          <o:OLEObject Type="Embed" ProgID="Equation.3" ShapeID="_x0000_i1027" DrawAspect="Content" ObjectID="_1598516019" r:id="rId16"/>
        </w:object>
      </w:r>
      <w:r w:rsidRPr="00FA0F6E">
        <w:rPr>
          <w:rFonts w:ascii="Times New Roman" w:hAnsi="Times New Roman"/>
          <w:sz w:val="24"/>
          <w:szCs w:val="24"/>
        </w:rPr>
        <w:t xml:space="preserve"> где </w:t>
      </w:r>
      <w:r w:rsidRPr="00FA0F6E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pt;height:18.95pt" o:ole="" fillcolor="window">
            <v:imagedata r:id="rId17" o:title=""/>
          </v:shape>
          <o:OLEObject Type="Embed" ProgID="Equation.3" ShapeID="_x0000_i1028" DrawAspect="Content" ObjectID="_1598516020" r:id="rId18"/>
        </w:object>
      </w:r>
      <w:r w:rsidRPr="00FA0F6E">
        <w:rPr>
          <w:rFonts w:ascii="Times New Roman" w:hAnsi="Times New Roman"/>
          <w:sz w:val="24"/>
          <w:szCs w:val="24"/>
        </w:rPr>
        <w:t xml:space="preserve"> - </w:t>
      </w:r>
      <w:proofErr w:type="gramStart"/>
      <w:r w:rsidRPr="00FA0F6E">
        <w:rPr>
          <w:rFonts w:ascii="Times New Roman" w:hAnsi="Times New Roman"/>
          <w:sz w:val="24"/>
          <w:szCs w:val="24"/>
        </w:rPr>
        <w:t>минимальное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и максимальное значения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9.1pt;height:12.15pt" o:ole="" fillcolor="window">
            <v:imagedata r:id="rId19" o:title=""/>
          </v:shape>
          <o:OLEObject Type="Embed" ProgID="Equation.3" ShapeID="_x0000_i1029" DrawAspect="Content" ObjectID="_1598516021" r:id="rId20"/>
        </w:object>
      </w:r>
      <w:r w:rsidRPr="00FA0F6E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Б) При </w:t>
      </w:r>
      <w:r w:rsidRPr="00FA0F6E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25pt;height:21.2pt" o:ole="" fillcolor="window">
            <v:imagedata r:id="rId21" o:title=""/>
          </v:shape>
          <o:OLEObject Type="Embed" ProgID="Equation.3" ShapeID="_x0000_i1030" DrawAspect="Content" ObjectID="_1598516022" r:id="rId22"/>
        </w:object>
      </w:r>
    </w:p>
    <w:p w14:paraId="1C2D1F9F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В) </w:t>
      </w:r>
      <w:proofErr w:type="gramStart"/>
      <w:r w:rsidRPr="00FA0F6E">
        <w:rPr>
          <w:rFonts w:ascii="Times New Roman" w:hAnsi="Times New Roman"/>
          <w:sz w:val="24"/>
          <w:szCs w:val="24"/>
        </w:rPr>
        <w:t>При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.05pt;height:15.15pt" o:ole="" fillcolor="window">
            <v:imagedata r:id="rId23" o:title=""/>
          </v:shape>
          <o:OLEObject Type="Embed" ProgID="Equation.3" ShapeID="_x0000_i1031" DrawAspect="Content" ObjectID="_1598516023" r:id="rId24"/>
        </w:object>
      </w:r>
      <w:r w:rsidRPr="00FA0F6E">
        <w:rPr>
          <w:rFonts w:ascii="Times New Roman" w:hAnsi="Times New Roman"/>
          <w:sz w:val="24"/>
          <w:szCs w:val="24"/>
        </w:rPr>
        <w:t xml:space="preserve"> где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2.15pt;height:12.9pt" o:ole="" fillcolor="window">
            <v:imagedata r:id="rId25" o:title=""/>
          </v:shape>
          <o:OLEObject Type="Embed" ProgID="Equation.3" ShapeID="_x0000_i1032" DrawAspect="Content" ObjectID="_1598516024" r:id="rId26"/>
        </w:object>
      </w:r>
      <w:r w:rsidRPr="00FA0F6E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9.1pt;height:12.15pt" o:ole="" fillcolor="window">
            <v:imagedata r:id="rId19" o:title=""/>
          </v:shape>
          <o:OLEObject Type="Embed" ProgID="Equation.3" ShapeID="_x0000_i1033" DrawAspect="Content" ObjectID="_1598516025" r:id="rId27"/>
        </w:object>
      </w:r>
      <w:r w:rsidRPr="00FA0F6E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3A97E4C8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 xml:space="preserve">Точность одинакова при всех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9.1pt;height:12.15pt" o:ole="" fillcolor="window">
            <v:imagedata r:id="rId28" o:title=""/>
          </v:shape>
          <o:OLEObject Type="Embed" ProgID="Equation.3" ShapeID="_x0000_i1034" DrawAspect="Content" ObjectID="_1598516026" r:id="rId29"/>
        </w:objec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.3pt;height:15.15pt" o:ole="" fillcolor="window">
            <v:imagedata r:id="rId30" o:title=""/>
          </v:shape>
          <o:OLEObject Type="Embed" ProgID="Equation.3" ShapeID="_x0000_i1035" DrawAspect="Content" ObjectID="_1598516027" r:id="rId31"/>
        </w:object>
      </w:r>
      <w:r w:rsidRPr="00FA0F6E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FA0F6E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FA0F6E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11B2F2E1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FA0F6E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6D9F406D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0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- 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FA0F6E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3444A50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FA0F6E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3B17C43A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533792AB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центроидный</w:t>
                  </w:r>
                  <w:proofErr w:type="spellEnd"/>
                  <w:r w:rsidR="003E76F4"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метод</w:t>
                  </w:r>
                </w:p>
              </w:tc>
            </w:tr>
          </w:tbl>
          <w:p w14:paraId="504FD782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 вариантов ответа)</w:t>
            </w:r>
          </w:p>
          <w:p w14:paraId="6BC5BB37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97EE6AF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FA0F6E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6966E6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14:paraId="4DFC386F" w14:textId="53CD795D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 дискриминантном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анализе обучающая выборка используется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для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351C5DC1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FA0F6E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2FBB8428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FA0F6E" w:rsidRDefault="00E36E69" w:rsidP="008E30EC">
            <w:pPr>
              <w:suppressAutoHyphens w:val="0"/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14:paraId="484B0FC3" w14:textId="204571A1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FA0F6E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5D29E39C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</w:tr>
            <w:tr w:rsidR="00E36E69" w:rsidRPr="00FA0F6E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4B00367D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0A75EA37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ов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7C53692" w14:textId="69AB2C18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0EA975F1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Предназначен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для снижения размерности задачи</w:t>
                  </w:r>
                </w:p>
              </w:tc>
            </w:tr>
            <w:tr w:rsidR="00E36E69" w:rsidRPr="00FA0F6E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2257DE1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373E5B78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Предназначен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для классификации</w:t>
                  </w:r>
                  <w:r w:rsidR="003E76F4"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38F168A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1AE6C8D9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EDEC474" w14:textId="6D5FDDF3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Сигмоидальная </w:t>
            </w:r>
            <w:proofErr w:type="spell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активизационная</w:t>
            </w:r>
            <w:proofErr w:type="spell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функция искусственного нейрона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имеет вид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FA0F6E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3.7pt;height:41.7pt" o:ole="">
                        <v:imagedata r:id="rId32" o:title=""/>
                      </v:shape>
                      <o:OLEObject Type="Embed" ProgID="Equation.DSMT4" ShapeID="_x0000_i1036" DrawAspect="Content" ObjectID="_1598516028" r:id="rId33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FA0F6E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2.9pt;height:37.15pt" o:ole="">
                        <v:imagedata r:id="rId34" o:title=""/>
                      </v:shape>
                      <o:OLEObject Type="Embed" ProgID="Equation.DSMT4" ShapeID="_x0000_i1037" DrawAspect="Content" ObjectID="_1598516029" r:id="rId35"/>
                    </w:object>
                  </w:r>
                </w:p>
              </w:tc>
            </w:tr>
            <w:tr w:rsidR="00E36E69" w:rsidRPr="00FA0F6E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3.7pt;height:41.7pt" o:ole="">
                        <v:imagedata r:id="rId36" o:title=""/>
                      </v:shape>
                      <o:OLEObject Type="Embed" ProgID="Equation.DSMT4" ShapeID="_x0000_i1038" DrawAspect="Content" ObjectID="_1598516030" r:id="rId37"/>
                    </w:object>
                  </w:r>
                </w:p>
                <w:p w14:paraId="27D78DC6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7pt;height:41.7pt" o:ole="">
                        <v:imagedata r:id="rId38" o:title=""/>
                      </v:shape>
                      <o:OLEObject Type="Embed" ProgID="Equation.DSMT4" ShapeID="_x0000_i1039" DrawAspect="Content" ObjectID="_1598516031" r:id="rId39"/>
                    </w:object>
                  </w:r>
                </w:p>
                <w:p w14:paraId="6A12B4EE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4C9AC558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6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75627122" w14:textId="36233AE8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рецепторных, реагирующих и ассоциативных элементов</w:t>
            </w:r>
          </w:p>
          <w:p w14:paraId="5C9B0D0D" w14:textId="77777777" w:rsidR="00E36E69" w:rsidRPr="00FA0F6E" w:rsidRDefault="00E36E69" w:rsidP="008E30EC">
            <w:pPr>
              <w:suppressAutoHyphens w:val="0"/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FA0F6E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FA0F6E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FA0F6E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6CAE9000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3FEA0F25" w14:textId="7DD9FE80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Определить </w:t>
            </w:r>
            <w:proofErr w:type="spell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интерквартильный</w:t>
            </w:r>
            <w:proofErr w:type="spell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размах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с точностью до второго знака</w:t>
            </w:r>
          </w:p>
          <w:p w14:paraId="1153D19D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FA0F6E" w:rsidRDefault="00E36E69" w:rsidP="008E30EC">
      <w:pPr>
        <w:suppressAutoHyphens w:val="0"/>
        <w:jc w:val="center"/>
        <w:rPr>
          <w:rFonts w:ascii="Times New Roman" w:hAnsi="Times New Roman"/>
          <w:noProof/>
          <w:sz w:val="24"/>
          <w:szCs w:val="24"/>
        </w:rPr>
      </w:pPr>
      <w:r w:rsidRPr="00FA0F6E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FA0F6E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FA0F6E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b/>
          <w:b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b/>
          <w:bCs/>
          <w:sz w:val="24"/>
          <w:szCs w:val="24"/>
        </w:rPr>
        <w:t>- свободный ответ)</w:t>
      </w:r>
    </w:p>
    <w:p w14:paraId="2F0B689C" w14:textId="77777777" w:rsidR="00E36E69" w:rsidRPr="00FA0F6E" w:rsidRDefault="00E36E69" w:rsidP="008E30EC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FA0F6E" w14:paraId="657FD257" w14:textId="77777777" w:rsidTr="00E36E69">
        <w:tc>
          <w:tcPr>
            <w:tcW w:w="2392" w:type="dxa"/>
          </w:tcPr>
          <w:p w14:paraId="63B8E8A9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Всего ламп</w:t>
            </w:r>
          </w:p>
        </w:tc>
      </w:tr>
      <w:tr w:rsidR="00E36E69" w:rsidRPr="00FA0F6E" w14:paraId="0E9CC6A1" w14:textId="77777777" w:rsidTr="00E36E69">
        <w:tc>
          <w:tcPr>
            <w:tcW w:w="2392" w:type="dxa"/>
          </w:tcPr>
          <w:p w14:paraId="73B5518F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10</w:t>
            </w:r>
          </w:p>
        </w:tc>
      </w:tr>
      <w:tr w:rsidR="00E36E69" w:rsidRPr="00FA0F6E" w14:paraId="2FCE327D" w14:textId="77777777" w:rsidTr="00E36E69">
        <w:tc>
          <w:tcPr>
            <w:tcW w:w="2392" w:type="dxa"/>
          </w:tcPr>
          <w:p w14:paraId="2F7CB873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10</w:t>
            </w:r>
          </w:p>
        </w:tc>
      </w:tr>
      <w:tr w:rsidR="00E36E69" w:rsidRPr="00FA0F6E" w14:paraId="750641E7" w14:textId="77777777" w:rsidTr="00E36E69">
        <w:tc>
          <w:tcPr>
            <w:tcW w:w="2392" w:type="dxa"/>
          </w:tcPr>
          <w:p w14:paraId="1473B98F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220</w:t>
            </w:r>
          </w:p>
        </w:tc>
      </w:tr>
    </w:tbl>
    <w:p w14:paraId="0C1B265E" w14:textId="7DB18246" w:rsidR="00E36E69" w:rsidRPr="00FA0F6E" w:rsidRDefault="00E36E69" w:rsidP="008E30EC">
      <w:pPr>
        <w:suppressAutoHyphens w:val="0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FA0F6E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.15pt;height:19.7pt" o:ole="">
            <v:imagedata r:id="rId42" o:title=""/>
          </v:shape>
          <o:OLEObject Type="Embed" ProgID="Equation.DSMT4" ShapeID="_x0000_i1040" DrawAspect="Content" ObjectID="_1598516032" r:id="rId43"/>
        </w:object>
      </w:r>
      <w:r w:rsidR="003E76F4" w:rsidRPr="00FA0F6E">
        <w:rPr>
          <w:rFonts w:ascii="Times New Roman" w:hAnsi="Times New Roman"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с точностью до двух знаков</w:t>
      </w:r>
    </w:p>
    <w:p w14:paraId="089BA9E9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bCs/>
          <w:sz w:val="24"/>
          <w:szCs w:val="24"/>
        </w:rPr>
        <w:t>- свободный ответ)</w:t>
      </w:r>
    </w:p>
    <w:p w14:paraId="56D2073E" w14:textId="77777777" w:rsidR="00E36E69" w:rsidRPr="00FA0F6E" w:rsidRDefault="00E36E69" w:rsidP="008E30EC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FA0F6E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Препарат 2 (Опыт 2)</w:t>
            </w:r>
          </w:p>
        </w:tc>
      </w:tr>
      <w:tr w:rsidR="00E36E69" w:rsidRPr="00FA0F6E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</w:p>
        </w:tc>
        <w:tc>
          <w:tcPr>
            <w:tcW w:w="3190" w:type="dxa"/>
          </w:tcPr>
          <w:p w14:paraId="041DFC90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ильное</w:t>
            </w:r>
            <w:proofErr w:type="gramStart"/>
            <w:r w:rsidRPr="00FA0F6E">
              <w:rPr>
                <w:bCs/>
                <w:color w:val="auto"/>
              </w:rPr>
              <w:t xml:space="preserve"> (+)</w:t>
            </w:r>
            <w:proofErr w:type="gramEnd"/>
          </w:p>
        </w:tc>
        <w:tc>
          <w:tcPr>
            <w:tcW w:w="3191" w:type="dxa"/>
          </w:tcPr>
          <w:p w14:paraId="0D6ECEC5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лабое</w:t>
            </w:r>
            <w:proofErr w:type="gramStart"/>
            <w:r w:rsidRPr="00FA0F6E">
              <w:rPr>
                <w:bCs/>
                <w:color w:val="auto"/>
              </w:rPr>
              <w:t xml:space="preserve"> (-)</w:t>
            </w:r>
            <w:proofErr w:type="gramEnd"/>
          </w:p>
        </w:tc>
      </w:tr>
      <w:tr w:rsidR="00E36E69" w:rsidRPr="00FA0F6E" w14:paraId="5793B010" w14:textId="77777777" w:rsidTr="00E36E69">
        <w:tc>
          <w:tcPr>
            <w:tcW w:w="3190" w:type="dxa"/>
          </w:tcPr>
          <w:p w14:paraId="4D7D41CD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ильное</w:t>
            </w:r>
            <w:proofErr w:type="gramStart"/>
            <w:r w:rsidRPr="00FA0F6E">
              <w:rPr>
                <w:bCs/>
                <w:color w:val="auto"/>
              </w:rPr>
              <w:t xml:space="preserve"> (+)</w:t>
            </w:r>
            <w:proofErr w:type="gramEnd"/>
          </w:p>
        </w:tc>
        <w:tc>
          <w:tcPr>
            <w:tcW w:w="3190" w:type="dxa"/>
          </w:tcPr>
          <w:p w14:paraId="5952311C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</w:rPr>
              <w:t>а</w:t>
            </w:r>
            <w:r w:rsidRPr="00FA0F6E">
              <w:rPr>
                <w:bCs/>
                <w:color w:val="auto"/>
                <w:lang w:val="en-US"/>
              </w:rPr>
              <w:t xml:space="preserve"> </w:t>
            </w:r>
            <w:r w:rsidRPr="00FA0F6E">
              <w:rPr>
                <w:bCs/>
                <w:color w:val="auto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b</w:t>
            </w:r>
            <w:r w:rsidRPr="00FA0F6E">
              <w:rPr>
                <w:bCs/>
                <w:color w:val="auto"/>
              </w:rPr>
              <w:t xml:space="preserve"> (16)</w:t>
            </w:r>
          </w:p>
        </w:tc>
      </w:tr>
      <w:tr w:rsidR="00E36E69" w:rsidRPr="00FA0F6E" w14:paraId="09CCAAC5" w14:textId="77777777" w:rsidTr="00E36E69">
        <w:tc>
          <w:tcPr>
            <w:tcW w:w="3190" w:type="dxa"/>
          </w:tcPr>
          <w:p w14:paraId="57D62D07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лабое</w:t>
            </w:r>
            <w:proofErr w:type="gramStart"/>
            <w:r w:rsidRPr="00FA0F6E">
              <w:rPr>
                <w:bCs/>
                <w:color w:val="auto"/>
              </w:rPr>
              <w:t xml:space="preserve"> (-)</w:t>
            </w:r>
            <w:proofErr w:type="gramEnd"/>
          </w:p>
        </w:tc>
        <w:tc>
          <w:tcPr>
            <w:tcW w:w="3190" w:type="dxa"/>
          </w:tcPr>
          <w:p w14:paraId="4E8A4FDE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c</w:t>
            </w:r>
            <w:r w:rsidRPr="00FA0F6E">
              <w:rPr>
                <w:bCs/>
                <w:color w:val="auto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d</w:t>
            </w:r>
            <w:r w:rsidRPr="00FA0F6E">
              <w:rPr>
                <w:bCs/>
                <w:color w:val="auto"/>
              </w:rPr>
              <w:t xml:space="preserve"> (11)</w:t>
            </w:r>
          </w:p>
        </w:tc>
      </w:tr>
    </w:tbl>
    <w:p w14:paraId="0BBFF520" w14:textId="77777777" w:rsidR="00E36E69" w:rsidRPr="00FA0F6E" w:rsidRDefault="00E36E69" w:rsidP="008E30EC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i/>
          <w:color w:val="auto"/>
        </w:rPr>
        <w:t xml:space="preserve">а, </w:t>
      </w:r>
      <w:r w:rsidRPr="00FA0F6E">
        <w:rPr>
          <w:bCs/>
          <w:i/>
          <w:color w:val="auto"/>
          <w:lang w:val="en-US"/>
        </w:rPr>
        <w:t>d</w:t>
      </w:r>
      <w:r w:rsidRPr="00FA0F6E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FA0F6E">
        <w:rPr>
          <w:bCs/>
          <w:i/>
          <w:color w:val="auto"/>
          <w:lang w:val="en-US"/>
        </w:rPr>
        <w:t>b</w:t>
      </w:r>
      <w:r w:rsidRPr="00FA0F6E">
        <w:rPr>
          <w:bCs/>
          <w:i/>
          <w:color w:val="auto"/>
        </w:rPr>
        <w:t xml:space="preserve">, </w:t>
      </w:r>
      <w:r w:rsidRPr="00FA0F6E">
        <w:rPr>
          <w:bCs/>
          <w:i/>
          <w:color w:val="auto"/>
          <w:lang w:val="en-US"/>
        </w:rPr>
        <w:t>c</w:t>
      </w:r>
      <w:r w:rsidRPr="00FA0F6E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FA0F6E">
        <w:rPr>
          <w:bCs/>
          <w:color w:val="auto"/>
          <w:position w:val="-6"/>
        </w:rPr>
        <w:object w:dxaOrig="600" w:dyaOrig="300" w14:anchorId="32831DDC">
          <v:shape id="_x0000_i1041" type="#_x0000_t75" style="width:30.3pt;height:15.15pt" o:ole="">
            <v:imagedata r:id="rId44" o:title=""/>
          </v:shape>
          <o:OLEObject Type="Embed" ProgID="Equation.DSMT4" ShapeID="_x0000_i1041" DrawAspect="Content" ObjectID="_1598516033" r:id="rId45"/>
        </w:object>
      </w:r>
      <w:r w:rsidRPr="00FA0F6E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bCs/>
          <w:sz w:val="24"/>
          <w:szCs w:val="24"/>
        </w:rPr>
        <w:t>- выберите один вариант ответа)</w:t>
      </w:r>
    </w:p>
    <w:p w14:paraId="48621A26" w14:textId="77777777" w:rsidR="00E36E69" w:rsidRPr="00FA0F6E" w:rsidRDefault="00E36E69" w:rsidP="008E30EC">
      <w:pPr>
        <w:pStyle w:val="ad"/>
        <w:widowControl w:val="0"/>
        <w:ind w:firstLine="567"/>
      </w:pPr>
      <w:r w:rsidRPr="00FA0F6E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FA0F6E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E36E69" w:rsidRPr="00FA0F6E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едмет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>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E36E69" w:rsidRPr="00FA0F6E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едмет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>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</w:tbl>
    <w:p w14:paraId="3FC25A21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Оценить коэффициент корреляции </w:t>
      </w:r>
      <w:proofErr w:type="spellStart"/>
      <w:r w:rsidRPr="00FA0F6E">
        <w:rPr>
          <w:rFonts w:ascii="Times New Roman" w:hAnsi="Times New Roman"/>
          <w:sz w:val="24"/>
          <w:szCs w:val="24"/>
        </w:rPr>
        <w:t>Спирмена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с точностью до двух знаков, используя </w:t>
      </w:r>
      <w:r w:rsidRPr="00FA0F6E">
        <w:rPr>
          <w:rFonts w:ascii="Times New Roman" w:hAnsi="Times New Roman"/>
          <w:sz w:val="24"/>
          <w:szCs w:val="24"/>
        </w:rPr>
        <w:lastRenderedPageBreak/>
        <w:t>непараметрическую статистику.</w:t>
      </w:r>
    </w:p>
    <w:p w14:paraId="1E088180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FA0F6E" w:rsidRDefault="00E36E69" w:rsidP="008E30EC">
      <w:pPr>
        <w:suppressAutoHyphens w:val="0"/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А-3, </w:t>
      </w:r>
      <w:r w:rsidRPr="00FA0F6E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2</w:t>
      </w:r>
      <w:r w:rsidRPr="00FA0F6E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Pr="00FA0F6E" w:rsidRDefault="00E36E69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45D56C09" w14:textId="77777777" w:rsidR="006704CF" w:rsidRPr="00FA0F6E" w:rsidRDefault="006704CF" w:rsidP="006704CF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4.3. Оценочные средства для промежуточной аттестации.</w:t>
      </w:r>
    </w:p>
    <w:p w14:paraId="279E5CD4" w14:textId="77777777" w:rsidR="006704CF" w:rsidRPr="00FA0F6E" w:rsidRDefault="006704CF" w:rsidP="006704CF">
      <w:pPr>
        <w:pStyle w:val="af"/>
      </w:pPr>
      <w:r w:rsidRPr="00FA0F6E">
        <w:t>4.3.1. Перечень компетенций с указанием этапов их формирования в процессе освоения образовательной программы. Показатели и критерии оценивания компетенций с учетом этапа их формирования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212AF7" w:rsidRPr="00FA0F6E" w14:paraId="1E7804DE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1FD05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889FCE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76186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53AA7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212AF7" w:rsidRPr="00FA0F6E" w14:paraId="2545CB38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F7736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6D462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949F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0775F9" w14:textId="77777777" w:rsidR="00212AF7" w:rsidRPr="00FA0F6E" w:rsidRDefault="00212AF7">
            <w:pPr>
              <w:spacing w:after="200"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способы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задач собственного профессионального и личностного развития</w:t>
            </w:r>
          </w:p>
        </w:tc>
      </w:tr>
      <w:tr w:rsidR="00212AF7" w:rsidRPr="00FA0F6E" w14:paraId="3E327CB9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91DD31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F5CF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E6A77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472A66" w14:textId="77777777" w:rsidR="00212AF7" w:rsidRPr="00FA0F6E" w:rsidRDefault="00212AF7">
            <w:pPr>
              <w:spacing w:after="120" w:line="256" w:lineRule="auto"/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212AF7" w:rsidRPr="00FA0F6E" w14:paraId="1BC8A542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78DBD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55EE8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6BC8D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C57FE" w14:textId="77777777" w:rsidR="00212AF7" w:rsidRPr="00FA0F6E" w:rsidRDefault="00212AF7">
            <w:pPr>
              <w:spacing w:after="120" w:line="256" w:lineRule="auto"/>
              <w:ind w:firstLine="567"/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культуру научного исследования в области юриспруденции.</w:t>
            </w:r>
          </w:p>
        </w:tc>
      </w:tr>
      <w:tr w:rsidR="00212AF7" w:rsidRPr="00FA0F6E" w14:paraId="5E616F7F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8A3B9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2DECBD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>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DFE44E" w14:textId="77777777" w:rsidR="00212AF7" w:rsidRPr="00FA0F6E" w:rsidRDefault="00212AF7">
            <w:pPr>
              <w:spacing w:after="160"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lastRenderedPageBreak/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464F6B" w14:textId="77777777" w:rsidR="00212AF7" w:rsidRPr="00FA0F6E" w:rsidRDefault="00212AF7">
            <w:pPr>
              <w:spacing w:after="160" w:line="256" w:lineRule="auto"/>
              <w:jc w:val="both"/>
              <w:rPr>
                <w:rStyle w:val="FontStyle44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знает способы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в области юриспруденции</w:t>
            </w:r>
          </w:p>
        </w:tc>
      </w:tr>
      <w:tr w:rsidR="00212AF7" w:rsidRPr="00FA0F6E" w14:paraId="18241A77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FF3ABF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D998A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8090A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FFB08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293F0273" w14:textId="77777777" w:rsidR="00B625D7" w:rsidRPr="00FA0F6E" w:rsidRDefault="00B625D7" w:rsidP="008E30EC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</w:p>
    <w:p w14:paraId="3C17FE87" w14:textId="77777777" w:rsidR="00212AF7" w:rsidRPr="00FA0F6E" w:rsidRDefault="00212AF7" w:rsidP="008E30EC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</w:p>
    <w:tbl>
      <w:tblPr>
        <w:tblW w:w="9366" w:type="dxa"/>
        <w:tblInd w:w="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11"/>
        <w:gridCol w:w="3686"/>
        <w:gridCol w:w="3969"/>
      </w:tblGrid>
      <w:tr w:rsidR="00212AF7" w:rsidRPr="00FA0F6E" w14:paraId="4486944A" w14:textId="77777777" w:rsidTr="007B7E1C">
        <w:trPr>
          <w:trHeight w:val="43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27020AF" w14:textId="77777777" w:rsidR="00212AF7" w:rsidRPr="00FA0F6E" w:rsidRDefault="00212AF7">
            <w:pPr>
              <w:spacing w:after="200"/>
              <w:ind w:left="180" w:right="191"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Этап освоения компетенции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2A27CA5" w14:textId="77777777" w:rsidR="00212AF7" w:rsidRPr="00FA0F6E" w:rsidRDefault="00212AF7">
            <w:pPr>
              <w:ind w:left="149" w:right="170" w:hanging="149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Показатель</w:t>
            </w:r>
          </w:p>
          <w:p w14:paraId="4E9490B7" w14:textId="77777777" w:rsidR="00212AF7" w:rsidRPr="00FA0F6E" w:rsidRDefault="00212AF7">
            <w:pPr>
              <w:spacing w:after="200"/>
              <w:ind w:left="149" w:right="170" w:hanging="149"/>
              <w:jc w:val="center"/>
              <w:rPr>
                <w:rFonts w:ascii="Times New Roman" w:hAnsi="Times New Roman"/>
                <w:i/>
                <w:iCs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оценивания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34809951" w14:textId="77777777" w:rsidR="00212AF7" w:rsidRPr="00FA0F6E" w:rsidRDefault="00212AF7">
            <w:pPr>
              <w:spacing w:after="200"/>
              <w:ind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Критерий оценивания</w:t>
            </w:r>
          </w:p>
        </w:tc>
      </w:tr>
      <w:tr w:rsidR="00212AF7" w:rsidRPr="00FA0F6E" w14:paraId="6D58F94D" w14:textId="77777777" w:rsidTr="007B7E1C">
        <w:trPr>
          <w:trHeight w:val="432"/>
          <w:tblHeader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DD7EAAC" w14:textId="77777777" w:rsidR="00212AF7" w:rsidRPr="00FA0F6E" w:rsidRDefault="00212AF7">
            <w:pPr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2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F52CD1C" w14:textId="77777777" w:rsidR="00212AF7" w:rsidRPr="00FA0F6E" w:rsidRDefault="00212AF7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процессов и методов взаимодействия с информацией, с применением устройств вычислительной техники;</w:t>
            </w:r>
          </w:p>
          <w:p w14:paraId="76937220" w14:textId="77777777" w:rsidR="00212AF7" w:rsidRPr="00FA0F6E" w:rsidRDefault="00212AF7">
            <w:pPr>
              <w:spacing w:after="16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процессов и методов взаимодействия с информацией, с применением средств телекоммуникации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18E365B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;</w:t>
            </w:r>
          </w:p>
          <w:p w14:paraId="17C7F6EF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676FB323" w14:textId="77777777" w:rsidTr="007B7E1C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960EDF2" w14:textId="77777777" w:rsidR="00212AF7" w:rsidRPr="00FA0F6E" w:rsidRDefault="00212AF7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669510D6" w14:textId="77777777" w:rsidR="00212AF7" w:rsidRPr="00FA0F6E" w:rsidRDefault="00212AF7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методов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;</w:t>
            </w:r>
          </w:p>
          <w:p w14:paraId="7FB3DD38" w14:textId="77777777" w:rsidR="00212AF7" w:rsidRPr="00FA0F6E" w:rsidRDefault="00212AF7">
            <w:pPr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культуры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323ABABC" w14:textId="77777777" w:rsidR="00212AF7" w:rsidRPr="00FA0F6E" w:rsidRDefault="00212AF7">
            <w:pPr>
              <w:spacing w:after="200"/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21A8ED9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  <w:lang w:eastAsia="ru-RU"/>
              </w:rPr>
            </w:pPr>
            <w:r w:rsidRPr="00FA0F6E">
              <w:rPr>
                <w:spacing w:val="-20"/>
              </w:rPr>
              <w:t>Полнота, логичность, обоснованность ответов;</w:t>
            </w:r>
          </w:p>
          <w:p w14:paraId="1FE6D86D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Уровень овладения методами исследований;</w:t>
            </w:r>
          </w:p>
          <w:p w14:paraId="76098CE9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5FB95AD0" w14:textId="77777777" w:rsidTr="007B7E1C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3384684" w14:textId="77777777" w:rsidR="00212AF7" w:rsidRPr="00FA0F6E" w:rsidRDefault="00212AF7">
            <w:pPr>
              <w:adjustRightInd w:val="0"/>
              <w:spacing w:after="160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3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F61902" w14:textId="77777777" w:rsidR="00212AF7" w:rsidRPr="00FA0F6E" w:rsidRDefault="00212AF7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;</w:t>
            </w:r>
          </w:p>
          <w:p w14:paraId="5C2A4082" w14:textId="77777777" w:rsidR="00212AF7" w:rsidRPr="00FA0F6E" w:rsidRDefault="00212AF7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способов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5BF9B2D0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, творческий подход;</w:t>
            </w:r>
          </w:p>
          <w:p w14:paraId="154DAB82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05C139DC" w14:textId="77777777" w:rsidTr="007B7E1C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4DDCD6E" w14:textId="77777777" w:rsidR="00212AF7" w:rsidRPr="00FA0F6E" w:rsidRDefault="00212AF7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C1ED612" w14:textId="77777777" w:rsidR="00212AF7" w:rsidRPr="00FA0F6E" w:rsidRDefault="00212AF7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использует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;</w:t>
            </w:r>
          </w:p>
          <w:p w14:paraId="3607339A" w14:textId="77777777" w:rsidR="00212AF7" w:rsidRPr="00FA0F6E" w:rsidRDefault="00212AF7">
            <w:pPr>
              <w:spacing w:after="200"/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разрабатывает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D53643A" w14:textId="77777777" w:rsidR="00212AF7" w:rsidRPr="00FA0F6E" w:rsidRDefault="00212AF7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Самостоятельность и профессионализм при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 xml:space="preserve">использовании и разработки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1338D147" w14:textId="77777777" w:rsidR="00212AF7" w:rsidRPr="00FA0F6E" w:rsidRDefault="00212AF7">
            <w:pPr>
              <w:spacing w:after="200"/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212AF7" w:rsidRPr="00FA0F6E" w14:paraId="5105D767" w14:textId="77777777" w:rsidTr="007B7E1C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D54EB6" w14:textId="77777777" w:rsidR="00212AF7" w:rsidRPr="00FA0F6E" w:rsidRDefault="00212AF7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7239993F" w14:textId="77777777" w:rsidR="00212AF7" w:rsidRPr="00FA0F6E" w:rsidRDefault="00212AF7">
            <w:pPr>
              <w:jc w:val="both"/>
              <w:rPr>
                <w:rStyle w:val="FontStyle44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развития;</w:t>
            </w:r>
          </w:p>
          <w:p w14:paraId="26B8ECC4" w14:textId="77777777" w:rsidR="00212AF7" w:rsidRPr="00FA0F6E" w:rsidRDefault="00212AF7">
            <w:pPr>
              <w:spacing w:after="200"/>
              <w:jc w:val="both"/>
              <w:rPr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личностного развития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F5FDDD1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, критичность оценок;</w:t>
            </w:r>
          </w:p>
          <w:p w14:paraId="3BCD60C2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</w:tbl>
    <w:p w14:paraId="7F8C5CD4" w14:textId="77777777" w:rsidR="00212AF7" w:rsidRPr="00FA0F6E" w:rsidRDefault="00212AF7" w:rsidP="008E30EC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FA0F6E" w:rsidRDefault="00CC36D0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2AF92F26" w:rsidR="00CC36D0" w:rsidRPr="00FA0F6E" w:rsidRDefault="00CC36D0" w:rsidP="008E30EC">
      <w:pPr>
        <w:suppressAutoHyphens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омплект практических заданий в электронном виде размещен в локальной сети вуза и на портале дистанционного обучения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hyperlink r:id="rId46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714DC1D4" w14:textId="336942BE" w:rsidR="00B625D7" w:rsidRPr="00FA0F6E" w:rsidRDefault="00B625D7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FA0F6E" w:rsidRDefault="00B625D7" w:rsidP="008E30EC">
      <w:pPr>
        <w:suppressAutoHyphens w:val="0"/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 w:rsidRPr="00FA0F6E">
        <w:rPr>
          <w:rFonts w:ascii="Times New Roman" w:hAnsi="Times New Roman"/>
          <w:b/>
          <w:sz w:val="24"/>
          <w:szCs w:val="24"/>
        </w:rPr>
        <w:t>зачет</w:t>
      </w:r>
      <w:r w:rsidRPr="00FA0F6E">
        <w:rPr>
          <w:rFonts w:ascii="Times New Roman" w:hAnsi="Times New Roman"/>
          <w:b/>
          <w:sz w:val="24"/>
          <w:szCs w:val="24"/>
        </w:rPr>
        <w:t>:</w:t>
      </w:r>
    </w:p>
    <w:p w14:paraId="15C888FB" w14:textId="1245F46C" w:rsidR="005E1C8A" w:rsidRPr="00FA0F6E" w:rsidRDefault="00820822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Генеральная совокупность и выборка. Требования к выборке.</w:t>
      </w:r>
    </w:p>
    <w:p w14:paraId="624DA536" w14:textId="6434A837" w:rsidR="00EA0D58" w:rsidRPr="00FA0F6E" w:rsidRDefault="00820822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Разведочный анализ</w:t>
      </w:r>
      <w:r w:rsidR="00EA0D58" w:rsidRPr="00FA0F6E">
        <w:rPr>
          <w:b w:val="0"/>
        </w:rPr>
        <w:t>. Методы предобработки и очистки данных.</w:t>
      </w:r>
    </w:p>
    <w:p w14:paraId="6F6AFB56" w14:textId="57C7EB72" w:rsidR="00820822" w:rsidRPr="00FA0F6E" w:rsidRDefault="00EA0D58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Методы борьбы с аномалиями. Ящичная диаграмма.</w:t>
      </w:r>
    </w:p>
    <w:p w14:paraId="57EDBE77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proofErr w:type="spellStart"/>
      <w:r w:rsidRPr="00FA0F6E">
        <w:rPr>
          <w:rFonts w:eastAsiaTheme="minorHAnsi"/>
          <w:b w:val="0"/>
          <w:lang w:eastAsia="en-US"/>
        </w:rPr>
        <w:t>Ресамплинг</w:t>
      </w:r>
      <w:proofErr w:type="spellEnd"/>
      <w:r w:rsidRPr="00FA0F6E">
        <w:rPr>
          <w:rFonts w:eastAsiaTheme="minorHAnsi"/>
          <w:b w:val="0"/>
          <w:lang w:eastAsia="en-US"/>
        </w:rPr>
        <w:t xml:space="preserve">. Понятие </w:t>
      </w:r>
      <w:proofErr w:type="spellStart"/>
      <w:r w:rsidRPr="00FA0F6E">
        <w:rPr>
          <w:rFonts w:eastAsiaTheme="minorHAnsi"/>
          <w:b w:val="0"/>
          <w:lang w:eastAsia="en-US"/>
        </w:rPr>
        <w:t>бутстрепа</w:t>
      </w:r>
      <w:proofErr w:type="spellEnd"/>
      <w:r w:rsidRPr="00FA0F6E">
        <w:rPr>
          <w:rFonts w:eastAsiaTheme="minorHAnsi"/>
          <w:b w:val="0"/>
          <w:lang w:eastAsia="en-US"/>
        </w:rPr>
        <w:t xml:space="preserve">. </w:t>
      </w:r>
    </w:p>
    <w:p w14:paraId="4DF4535D" w14:textId="5326377F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t>Графические методы анализа. Гистограмма. Диаграмма рассеяния.</w:t>
      </w:r>
    </w:p>
    <w:p w14:paraId="53F2BC2E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t xml:space="preserve">Корреляционный анализ. </w:t>
      </w:r>
    </w:p>
    <w:p w14:paraId="433105E5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lastRenderedPageBreak/>
        <w:t>Статистические гипотезы.</w:t>
      </w:r>
    </w:p>
    <w:p w14:paraId="2B7F7FA6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t xml:space="preserve">Примеры задач проверки статистических гипотез. </w:t>
      </w:r>
    </w:p>
    <w:p w14:paraId="19E4AA41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b w:val="0"/>
        </w:rPr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t xml:space="preserve">Общая характеристика </w:t>
      </w:r>
      <w:r w:rsidRPr="00FA0F6E">
        <w:rPr>
          <w:rFonts w:eastAsiaTheme="minorHAnsi"/>
          <w:b w:val="0"/>
          <w:lang w:val="en-US" w:eastAsia="en-US"/>
        </w:rPr>
        <w:t>SPSS</w:t>
      </w:r>
      <w:r w:rsidRPr="00FA0F6E">
        <w:rPr>
          <w:rFonts w:eastAsiaTheme="minorHAnsi"/>
          <w:b w:val="0"/>
          <w:lang w:eastAsia="en-US"/>
        </w:rPr>
        <w:t>.</w:t>
      </w:r>
    </w:p>
    <w:p w14:paraId="1570D3DA" w14:textId="14EB0E24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t xml:space="preserve">Обработка данных с помощью </w:t>
      </w:r>
      <w:r w:rsidRPr="00FA0F6E">
        <w:rPr>
          <w:rFonts w:eastAsiaTheme="minorHAnsi"/>
          <w:b w:val="0"/>
          <w:lang w:val="en-US" w:eastAsia="en-US"/>
        </w:rPr>
        <w:t>Excel</w:t>
      </w:r>
      <w:r w:rsidRPr="00FA0F6E">
        <w:rPr>
          <w:rFonts w:eastAsiaTheme="minorHAnsi"/>
          <w:b w:val="0"/>
          <w:lang w:eastAsia="en-US"/>
        </w:rPr>
        <w:t xml:space="preserve">. Надстройка «Анализ </w:t>
      </w:r>
      <w:r w:rsidR="007B7E1C" w:rsidRPr="00FA0F6E">
        <w:rPr>
          <w:rFonts w:eastAsiaTheme="minorHAnsi"/>
          <w:b w:val="0"/>
          <w:lang w:eastAsia="en-US"/>
        </w:rPr>
        <w:t>данных</w:t>
      </w:r>
      <w:r w:rsidRPr="00FA0F6E">
        <w:rPr>
          <w:rFonts w:eastAsiaTheme="minorHAnsi"/>
          <w:b w:val="0"/>
          <w:lang w:eastAsia="en-US"/>
        </w:rPr>
        <w:t>».</w:t>
      </w:r>
    </w:p>
    <w:p w14:paraId="14922CC6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Понятие «машинное обучение». Классификация методов машинного обучения.</w:t>
      </w:r>
    </w:p>
    <w:p w14:paraId="08B4F437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 xml:space="preserve">Этапы анализа данных. </w:t>
      </w:r>
      <w:proofErr w:type="gramStart"/>
      <w:r w:rsidRPr="00FA0F6E">
        <w:rPr>
          <w:b w:val="0"/>
        </w:rPr>
        <w:t>К</w:t>
      </w:r>
      <w:proofErr w:type="gramEnd"/>
      <w:r w:rsidRPr="00FA0F6E">
        <w:rPr>
          <w:b w:val="0"/>
          <w:lang w:val="en-US"/>
        </w:rPr>
        <w:t>DD</w:t>
      </w:r>
      <w:r w:rsidRPr="00FA0F6E">
        <w:rPr>
          <w:b w:val="0"/>
        </w:rPr>
        <w:t>.</w:t>
      </w:r>
    </w:p>
    <w:p w14:paraId="21099695" w14:textId="72DB8D3E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  <w:lang w:val="en-US"/>
        </w:rPr>
      </w:pPr>
      <w:r w:rsidRPr="00FA0F6E">
        <w:rPr>
          <w:b w:val="0"/>
          <w:lang w:val="en-US"/>
        </w:rPr>
        <w:t xml:space="preserve">Data Mining. </w:t>
      </w:r>
    </w:p>
    <w:p w14:paraId="058129EC" w14:textId="6BC67FD4" w:rsidR="005E1C8A" w:rsidRPr="00FA0F6E" w:rsidRDefault="00936901" w:rsidP="006704CF">
      <w:pPr>
        <w:pStyle w:val="af"/>
        <w:numPr>
          <w:ilvl w:val="0"/>
          <w:numId w:val="9"/>
        </w:numPr>
        <w:rPr>
          <w:b w:val="0"/>
          <w:lang w:val="en-US"/>
        </w:rPr>
      </w:pPr>
      <w:r w:rsidRPr="00FA0F6E">
        <w:rPr>
          <w:b w:val="0"/>
        </w:rPr>
        <w:t>Средства</w:t>
      </w:r>
      <w:r w:rsidRPr="00FA0F6E">
        <w:rPr>
          <w:b w:val="0"/>
          <w:lang w:val="en-US"/>
        </w:rPr>
        <w:t xml:space="preserve"> </w:t>
      </w:r>
      <w:r w:rsidRPr="00FA0F6E">
        <w:rPr>
          <w:b w:val="0"/>
        </w:rPr>
        <w:t>обработки</w:t>
      </w:r>
      <w:r w:rsidRPr="00FA0F6E">
        <w:rPr>
          <w:b w:val="0"/>
          <w:lang w:val="en-US"/>
        </w:rPr>
        <w:t xml:space="preserve"> Data Mining</w:t>
      </w:r>
    </w:p>
    <w:p w14:paraId="4731F2FD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Общая характеристика задач кластерного анализа.</w:t>
      </w:r>
    </w:p>
    <w:p w14:paraId="6243ACD9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Метрики кластерного анализа.</w:t>
      </w:r>
    </w:p>
    <w:p w14:paraId="594AF1F9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Методы определения близости между кластерами.</w:t>
      </w:r>
    </w:p>
    <w:p w14:paraId="2B31C1F0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Иерархическая кластеризация. Дендограмма.</w:t>
      </w:r>
    </w:p>
    <w:p w14:paraId="2EE9DDEB" w14:textId="1642A2BF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 xml:space="preserve">Метод </w:t>
      </w:r>
      <w:r w:rsidR="00EA0D58" w:rsidRPr="00FA0F6E">
        <w:rPr>
          <w:b w:val="0"/>
          <w:lang w:val="en-US"/>
        </w:rPr>
        <w:t>k</w:t>
      </w:r>
      <w:r w:rsidR="00EA0D58" w:rsidRPr="00FA0F6E">
        <w:rPr>
          <w:b w:val="0"/>
        </w:rPr>
        <w:t xml:space="preserve"> </w:t>
      </w:r>
      <w:r w:rsidRPr="00FA0F6E">
        <w:rPr>
          <w:b w:val="0"/>
        </w:rPr>
        <w:t>-средних.</w:t>
      </w:r>
    </w:p>
    <w:p w14:paraId="5CF35005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 xml:space="preserve">Метод </w:t>
      </w:r>
      <w:r w:rsidRPr="00FA0F6E">
        <w:rPr>
          <w:b w:val="0"/>
          <w:lang w:val="en-US"/>
        </w:rPr>
        <w:t>k</w:t>
      </w:r>
      <w:r w:rsidRPr="00FA0F6E">
        <w:rPr>
          <w:b w:val="0"/>
        </w:rPr>
        <w:t>-ближайших соседей.</w:t>
      </w:r>
    </w:p>
    <w:p w14:paraId="4161FE24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Общая характеристика деревьев решений.</w:t>
      </w:r>
    </w:p>
    <w:p w14:paraId="675F9327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Алгоритмы построения деревьев решений.</w:t>
      </w:r>
    </w:p>
    <w:p w14:paraId="589D2478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 xml:space="preserve">Оценка качества классификации. Задачи классификации. </w:t>
      </w:r>
      <w:r w:rsidRPr="00FA0F6E">
        <w:rPr>
          <w:b w:val="0"/>
          <w:lang w:val="en-US"/>
        </w:rPr>
        <w:t>ROC</w:t>
      </w:r>
      <w:r w:rsidRPr="00FA0F6E">
        <w:rPr>
          <w:b w:val="0"/>
        </w:rPr>
        <w:t>-кривая. Таблица сопряженности.</w:t>
      </w:r>
    </w:p>
    <w:p w14:paraId="1F8CFF9D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Нейронные сети. Архитектура. Примеры решения</w:t>
      </w:r>
    </w:p>
    <w:p w14:paraId="7F36F2B6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Нейронные сети. Перцептрон. Радиальные базисные сети.</w:t>
      </w:r>
    </w:p>
    <w:p w14:paraId="75063EDC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 xml:space="preserve">Использование карты </w:t>
      </w:r>
      <w:proofErr w:type="spellStart"/>
      <w:r w:rsidRPr="00FA0F6E">
        <w:rPr>
          <w:b w:val="0"/>
        </w:rPr>
        <w:t>Кохоннена</w:t>
      </w:r>
      <w:proofErr w:type="spellEnd"/>
      <w:r w:rsidRPr="00FA0F6E">
        <w:rPr>
          <w:b w:val="0"/>
        </w:rPr>
        <w:t xml:space="preserve"> для решения задач классификации.</w:t>
      </w:r>
    </w:p>
    <w:p w14:paraId="156A44C4" w14:textId="77777777" w:rsidR="00EA0D58" w:rsidRPr="00FA0F6E" w:rsidRDefault="00EA0D58" w:rsidP="008E30EC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14:paraId="56F19B09" w14:textId="77777777" w:rsidR="005E1C8A" w:rsidRPr="00FA0F6E" w:rsidRDefault="005E1C8A" w:rsidP="008E30EC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Шкала оценивания.</w:t>
      </w:r>
    </w:p>
    <w:p w14:paraId="0470E792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Перевод балльных оценок в академические отметки «отлично», «хорошо», «удовлетворительно» и «неудовлетворительно»:</w:t>
      </w:r>
    </w:p>
    <w:p w14:paraId="7A708030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 xml:space="preserve">- «Отлично» (A) - от 86 до 100 баллов – теоретическое содержание курса освоено полностью, без пробелов необходимые практические навыки работы с освоенным материалом сформированы, все предусмотренные программой обучения учебные задания выполнены, качество их выполнения оценено числом баллов, близким к </w:t>
      </w:r>
      <w:proofErr w:type="gramStart"/>
      <w:r w:rsidRPr="00FA0F6E">
        <w:rPr>
          <w:rFonts w:ascii="Times New Roman" w:hAnsi="Times New Roman"/>
          <w:sz w:val="24"/>
          <w:szCs w:val="24"/>
          <w:lang w:eastAsia="en-US"/>
        </w:rPr>
        <w:t>максимальному</w:t>
      </w:r>
      <w:proofErr w:type="gramEnd"/>
      <w:r w:rsidRPr="00FA0F6E">
        <w:rPr>
          <w:rFonts w:ascii="Times New Roman" w:hAnsi="Times New Roman"/>
          <w:sz w:val="24"/>
          <w:szCs w:val="24"/>
          <w:lang w:eastAsia="en-US"/>
        </w:rPr>
        <w:t xml:space="preserve">. </w:t>
      </w:r>
    </w:p>
    <w:p w14:paraId="48F29B76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- «Хорошо» (B, C) - от 66 до 85 баллов – теоретическое содержание курса освоено полностью, без пробелов, некоторые практические навыки работы с освоенным материалом сформированы недостаточно, все предусмотренные программой обучения учебные задания выполнены, качество выполнения ни одного из них не оценено минимальным числом баллов, некоторые виды заданий выполнены с ошибками.</w:t>
      </w:r>
    </w:p>
    <w:p w14:paraId="1E42D89C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- «Удовлетворительно» (D, E) - от 50 до 65 баллов – теоретическое содержание курса освоено частично, но пробелы не носят существенного характера, необходимые практические навыки работы с освоенным материалом в основном сформированы, большинство предусмотренных программой обучения учебных заданий выполнено, некоторые из выполненных заданий, возможно, содержат ошибки.</w:t>
      </w:r>
    </w:p>
    <w:p w14:paraId="057C8AE1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- «Неудовлетворительно» (FX) - менее 50 баллов - теоретическое содержание курса не освоено, необходимые практические навыки работы не сформированы, выполненные учебные задания содержат грубые ошибки, дополнительная самостоятельная работа над материалом курса не приведет к существенному повышению качества выполнения учебных заданий.</w:t>
      </w:r>
    </w:p>
    <w:p w14:paraId="15E881AE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trike/>
          <w:sz w:val="24"/>
          <w:szCs w:val="24"/>
          <w:lang w:eastAsia="en-US"/>
        </w:rPr>
      </w:pPr>
      <w:r w:rsidRPr="00FA0F6E">
        <w:rPr>
          <w:rFonts w:ascii="Times New Roman" w:hAnsi="Times New Roman"/>
          <w:bCs/>
          <w:color w:val="000000"/>
          <w:sz w:val="24"/>
          <w:szCs w:val="24"/>
          <w:lang w:eastAsia="en-US"/>
        </w:rPr>
        <w:t xml:space="preserve">Оценка результатов производится на основе </w:t>
      </w:r>
      <w:proofErr w:type="spellStart"/>
      <w:r w:rsidRPr="00FA0F6E">
        <w:rPr>
          <w:rFonts w:ascii="Times New Roman" w:hAnsi="Times New Roman"/>
          <w:bCs/>
          <w:color w:val="000000"/>
          <w:sz w:val="24"/>
          <w:szCs w:val="24"/>
          <w:lang w:eastAsia="en-US"/>
        </w:rPr>
        <w:t>балльно</w:t>
      </w:r>
      <w:proofErr w:type="spellEnd"/>
      <w:r w:rsidRPr="00FA0F6E">
        <w:rPr>
          <w:rFonts w:ascii="Times New Roman" w:hAnsi="Times New Roman"/>
          <w:bCs/>
          <w:color w:val="000000"/>
          <w:sz w:val="24"/>
          <w:szCs w:val="24"/>
          <w:lang w:eastAsia="en-US"/>
        </w:rPr>
        <w:t xml:space="preserve">-рейтинговой системы (БРС). Использование БРС осуществляется в соответствии с приказом от 28 августа 2014 г. №168 «О применении </w:t>
      </w:r>
      <w:proofErr w:type="spellStart"/>
      <w:r w:rsidRPr="00FA0F6E">
        <w:rPr>
          <w:rFonts w:ascii="Times New Roman" w:hAnsi="Times New Roman"/>
          <w:bCs/>
          <w:color w:val="000000"/>
          <w:sz w:val="24"/>
          <w:szCs w:val="24"/>
          <w:lang w:eastAsia="en-US"/>
        </w:rPr>
        <w:t>балльно</w:t>
      </w:r>
      <w:proofErr w:type="spellEnd"/>
      <w:r w:rsidRPr="00FA0F6E">
        <w:rPr>
          <w:rFonts w:ascii="Times New Roman" w:hAnsi="Times New Roman"/>
          <w:bCs/>
          <w:color w:val="000000"/>
          <w:sz w:val="24"/>
          <w:szCs w:val="24"/>
          <w:lang w:eastAsia="en-US"/>
        </w:rPr>
        <w:t xml:space="preserve">-рейтинговой системы оценки знаний студентов». </w:t>
      </w:r>
    </w:p>
    <w:p w14:paraId="3AE1433C" w14:textId="3E58CC10" w:rsidR="00503F49" w:rsidRPr="00FA0F6E" w:rsidRDefault="00503F49" w:rsidP="00FA0F6E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 xml:space="preserve">Баллы выставляются за посещаемость занятий (максимум 20 баллов), выступления с докладами, устный опрос, письменные работы (максимум 40 баллов), результаты </w:t>
      </w:r>
      <w:r w:rsidRPr="00FA0F6E">
        <w:rPr>
          <w:rFonts w:ascii="Times New Roman" w:hAnsi="Times New Roman"/>
          <w:sz w:val="24"/>
          <w:szCs w:val="24"/>
          <w:lang w:eastAsia="en-US"/>
        </w:rPr>
        <w:lastRenderedPageBreak/>
        <w:t>выполнения контрольной работы (максимум 10 баллов), ответ на зачете (максимум 30 баллов)</w:t>
      </w:r>
      <w:r w:rsidRPr="00FA0F6E">
        <w:rPr>
          <w:rFonts w:ascii="Times New Roman" w:hAnsi="Times New Roman"/>
          <w:iCs/>
          <w:sz w:val="24"/>
          <w:szCs w:val="24"/>
          <w:lang w:eastAsia="en-US"/>
        </w:rPr>
        <w:t xml:space="preserve">. </w:t>
      </w:r>
      <w:r w:rsidRPr="00FA0F6E">
        <w:rPr>
          <w:rFonts w:ascii="Times New Roman" w:hAnsi="Times New Roman"/>
          <w:sz w:val="24"/>
          <w:szCs w:val="24"/>
          <w:lang w:eastAsia="en-US"/>
        </w:rPr>
        <w:t xml:space="preserve">На основании п. 14 Положения о </w:t>
      </w:r>
      <w:proofErr w:type="spellStart"/>
      <w:r w:rsidRPr="00FA0F6E">
        <w:rPr>
          <w:rFonts w:ascii="Times New Roman" w:hAnsi="Times New Roman"/>
          <w:sz w:val="24"/>
          <w:szCs w:val="24"/>
          <w:lang w:eastAsia="en-US"/>
        </w:rPr>
        <w:t>балльно</w:t>
      </w:r>
      <w:proofErr w:type="spellEnd"/>
      <w:r w:rsidRPr="00FA0F6E">
        <w:rPr>
          <w:rFonts w:ascii="Times New Roman" w:hAnsi="Times New Roman"/>
          <w:sz w:val="24"/>
          <w:szCs w:val="24"/>
          <w:lang w:eastAsia="en-US"/>
        </w:rPr>
        <w:t xml:space="preserve">-рейтинговой системе оценки знаний обучающихся в </w:t>
      </w:r>
      <w:proofErr w:type="spellStart"/>
      <w:r w:rsidRPr="00FA0F6E">
        <w:rPr>
          <w:rFonts w:ascii="Times New Roman" w:hAnsi="Times New Roman"/>
          <w:sz w:val="24"/>
          <w:szCs w:val="24"/>
          <w:lang w:eastAsia="en-US"/>
        </w:rPr>
        <w:t>РАНХиГС</w:t>
      </w:r>
      <w:proofErr w:type="spellEnd"/>
      <w:r w:rsidRPr="00FA0F6E">
        <w:rPr>
          <w:rFonts w:ascii="Times New Roman" w:hAnsi="Times New Roman"/>
          <w:sz w:val="24"/>
          <w:szCs w:val="24"/>
          <w:lang w:eastAsia="en-US"/>
        </w:rPr>
        <w:t xml:space="preserve"> в институте принята следующая шкала перевода оценки из многобалльной системы </w:t>
      </w:r>
      <w:r w:rsidRPr="00FA0F6E">
        <w:rPr>
          <w:rFonts w:ascii="Times New Roman" w:hAnsi="Times New Roman"/>
          <w:sz w:val="24"/>
          <w:szCs w:val="24"/>
        </w:rPr>
        <w:t>Шкала перевода оценки из многобалльной в систему «зачтено»/ «не зачтено»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49"/>
        <w:gridCol w:w="4722"/>
      </w:tblGrid>
      <w:tr w:rsidR="00503F49" w:rsidRPr="00FA0F6E" w14:paraId="7F246724" w14:textId="77777777" w:rsidTr="007B7E1C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3F2CD0" w14:textId="77777777" w:rsidR="00503F49" w:rsidRPr="00FA0F6E" w:rsidRDefault="00503F49">
            <w:pPr>
              <w:suppressAutoHyphens w:val="0"/>
              <w:spacing w:before="40" w:line="276" w:lineRule="auto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z w:val="24"/>
                <w:szCs w:val="24"/>
                <w:lang w:eastAsia="en-US"/>
              </w:rPr>
              <w:t>от 0 до 50 баллов</w:t>
            </w:r>
          </w:p>
        </w:tc>
        <w:tc>
          <w:tcPr>
            <w:tcW w:w="4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A6FC27" w14:textId="77777777" w:rsidR="00503F49" w:rsidRPr="00FA0F6E" w:rsidRDefault="00503F49">
            <w:pPr>
              <w:suppressAutoHyphens w:val="0"/>
              <w:spacing w:before="40" w:line="276" w:lineRule="auto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z w:val="24"/>
                <w:szCs w:val="24"/>
                <w:lang w:eastAsia="en-US"/>
              </w:rPr>
              <w:t>«не зачтено»</w:t>
            </w:r>
          </w:p>
        </w:tc>
      </w:tr>
      <w:tr w:rsidR="00503F49" w:rsidRPr="00FA0F6E" w14:paraId="68A4E0D4" w14:textId="77777777" w:rsidTr="007B7E1C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95BD66" w14:textId="77777777" w:rsidR="00503F49" w:rsidRPr="00FA0F6E" w:rsidRDefault="00503F49">
            <w:pPr>
              <w:suppressAutoHyphens w:val="0"/>
              <w:spacing w:before="40" w:line="276" w:lineRule="auto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z w:val="24"/>
                <w:szCs w:val="24"/>
                <w:lang w:eastAsia="en-US"/>
              </w:rPr>
              <w:t>от 51 до 100 баллов</w:t>
            </w:r>
          </w:p>
        </w:tc>
        <w:tc>
          <w:tcPr>
            <w:tcW w:w="4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8FCC7E" w14:textId="77777777" w:rsidR="00503F49" w:rsidRPr="00FA0F6E" w:rsidRDefault="00503F49">
            <w:pPr>
              <w:suppressAutoHyphens w:val="0"/>
              <w:spacing w:before="40" w:line="276" w:lineRule="auto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z w:val="24"/>
                <w:szCs w:val="24"/>
                <w:lang w:eastAsia="en-US"/>
              </w:rPr>
              <w:t>«зачтено»</w:t>
            </w:r>
          </w:p>
        </w:tc>
      </w:tr>
    </w:tbl>
    <w:p w14:paraId="6BBB4418" w14:textId="77777777" w:rsidR="00503F49" w:rsidRPr="00FA0F6E" w:rsidRDefault="00503F49" w:rsidP="008E30EC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14:paraId="33FDE54D" w14:textId="77777777" w:rsidR="005E1C8A" w:rsidRPr="00FA0F6E" w:rsidRDefault="005E1C8A" w:rsidP="008E30EC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bookmarkStart w:id="8" w:name="_Toc518759277"/>
      <w:r w:rsidRPr="00FA0F6E">
        <w:rPr>
          <w:rFonts w:ascii="Times New Roman" w:hAnsi="Times New Roman"/>
          <w:b/>
          <w:sz w:val="24"/>
          <w:szCs w:val="24"/>
        </w:rPr>
        <w:t>4.4. Методические материалы</w:t>
      </w:r>
    </w:p>
    <w:p w14:paraId="158D607C" w14:textId="77777777" w:rsidR="00503F49" w:rsidRPr="00FA0F6E" w:rsidRDefault="00503F49" w:rsidP="00503F49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Экзамены (Зачеты)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</w:t>
      </w:r>
      <w:bookmarkStart w:id="9" w:name="_GoBack"/>
      <w:bookmarkEnd w:id="9"/>
      <w:r w:rsidRPr="00FA0F6E">
        <w:rPr>
          <w:rFonts w:ascii="Times New Roman" w:hAnsi="Times New Roman"/>
          <w:sz w:val="24"/>
          <w:szCs w:val="24"/>
        </w:rPr>
        <w:t xml:space="preserve">торую запускаются одновременно не более 5 человек. Время на подготовку ответов по билету каждому обучающемуся отводится 30-40 минут. При явке на </w:t>
      </w:r>
      <w:proofErr w:type="gramStart"/>
      <w:r w:rsidRPr="00FA0F6E">
        <w:rPr>
          <w:rFonts w:ascii="Times New Roman" w:hAnsi="Times New Roman"/>
          <w:sz w:val="24"/>
          <w:szCs w:val="24"/>
        </w:rPr>
        <w:t>зачет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</w:t>
      </w:r>
    </w:p>
    <w:p w14:paraId="48D0C39B" w14:textId="77777777" w:rsidR="005E3099" w:rsidRPr="00FA0F6E" w:rsidRDefault="005E3099" w:rsidP="008E30EC">
      <w:pPr>
        <w:suppressAutoHyphens w:val="0"/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Pr="00FA0F6E" w:rsidRDefault="005E1C8A" w:rsidP="000F48C2">
      <w:pPr>
        <w:pStyle w:val="1"/>
        <w:rPr>
          <w:rFonts w:cs="Times New Roman"/>
          <w:szCs w:val="24"/>
        </w:rPr>
      </w:pPr>
      <w:r w:rsidRPr="00FA0F6E">
        <w:rPr>
          <w:rFonts w:cs="Times New Roman"/>
          <w:szCs w:val="24"/>
        </w:rPr>
        <w:t>5.</w:t>
      </w:r>
      <w:r w:rsidR="006858C2" w:rsidRPr="00FA0F6E">
        <w:rPr>
          <w:rStyle w:val="10"/>
          <w:rFonts w:cs="Times New Roman"/>
          <w:szCs w:val="24"/>
        </w:rPr>
        <w:tab/>
      </w:r>
      <w:r w:rsidR="006858C2" w:rsidRPr="00FA0F6E">
        <w:rPr>
          <w:rStyle w:val="10"/>
          <w:rFonts w:cs="Times New Roman"/>
          <w:b/>
          <w:szCs w:val="24"/>
        </w:rPr>
        <w:t xml:space="preserve">Методические указания для </w:t>
      </w:r>
      <w:proofErr w:type="gramStart"/>
      <w:r w:rsidR="006858C2" w:rsidRPr="00FA0F6E">
        <w:rPr>
          <w:rStyle w:val="10"/>
          <w:rFonts w:cs="Times New Roman"/>
          <w:b/>
          <w:szCs w:val="24"/>
        </w:rPr>
        <w:t>обучающихся</w:t>
      </w:r>
      <w:proofErr w:type="gramEnd"/>
      <w:r w:rsidR="006858C2" w:rsidRPr="00FA0F6E">
        <w:rPr>
          <w:rStyle w:val="10"/>
          <w:rFonts w:cs="Times New Roman"/>
          <w:b/>
          <w:szCs w:val="24"/>
        </w:rPr>
        <w:t xml:space="preserve"> по освоению дисциплины</w:t>
      </w:r>
      <w:bookmarkEnd w:id="8"/>
    </w:p>
    <w:p w14:paraId="287566ED" w14:textId="07FBF533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Рабочей программой дисциплины предусмотрены следующие виды аудиторных занятий: лекции, практические занятия. На лекциях рассматривае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 w:rsidRPr="00FA0F6E">
        <w:rPr>
          <w:rFonts w:ascii="Times New Roman" w:hAnsi="Times New Roman"/>
          <w:sz w:val="24"/>
          <w:szCs w:val="24"/>
        </w:rPr>
        <w:t>аспиранту</w:t>
      </w:r>
      <w:r w:rsidRPr="00FA0F6E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 w:rsidRPr="00FA0F6E">
        <w:rPr>
          <w:rFonts w:ascii="Times New Roman" w:hAnsi="Times New Roman"/>
          <w:sz w:val="24"/>
          <w:szCs w:val="24"/>
        </w:rPr>
        <w:t>аспиранту</w:t>
      </w:r>
      <w:r w:rsidRPr="00FA0F6E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6F99585A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 w:rsidRPr="00FA0F6E">
        <w:rPr>
          <w:rFonts w:ascii="Times New Roman" w:hAnsi="Times New Roman"/>
          <w:sz w:val="24"/>
          <w:szCs w:val="24"/>
        </w:rPr>
        <w:t>аспирантов</w:t>
      </w:r>
      <w:r w:rsidRPr="00FA0F6E">
        <w:rPr>
          <w:rFonts w:ascii="Times New Roman" w:hAnsi="Times New Roman"/>
          <w:sz w:val="24"/>
          <w:szCs w:val="24"/>
        </w:rPr>
        <w:t xml:space="preserve"> по решени</w:t>
      </w:r>
      <w:r w:rsidR="00F939C1" w:rsidRPr="00FA0F6E">
        <w:rPr>
          <w:rFonts w:ascii="Times New Roman" w:hAnsi="Times New Roman"/>
          <w:sz w:val="24"/>
          <w:szCs w:val="24"/>
        </w:rPr>
        <w:t>ю</w:t>
      </w:r>
      <w:r w:rsidRPr="00FA0F6E">
        <w:rPr>
          <w:rFonts w:ascii="Times New Roman" w:hAnsi="Times New Roman"/>
          <w:sz w:val="24"/>
          <w:szCs w:val="24"/>
        </w:rPr>
        <w:t xml:space="preserve"> конкретных задач</w:t>
      </w:r>
      <w:r w:rsidR="00F939C1" w:rsidRPr="00FA0F6E">
        <w:rPr>
          <w:rFonts w:ascii="Times New Roman" w:hAnsi="Times New Roman"/>
          <w:sz w:val="24"/>
          <w:szCs w:val="24"/>
        </w:rPr>
        <w:t>.</w:t>
      </w:r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32709A5B" w14:textId="77777777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14:paraId="24DE55F3" w14:textId="75842CA4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на портале дистанционного обучения СЗИУ </w:t>
      </w:r>
      <w:hyperlink r:id="rId47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>разработан учебный курс «</w:t>
      </w:r>
      <w:r w:rsidR="00070E4D" w:rsidRPr="00FA0F6E">
        <w:rPr>
          <w:rFonts w:ascii="Times New Roman" w:hAnsi="Times New Roman"/>
          <w:kern w:val="0"/>
          <w:sz w:val="24"/>
          <w:szCs w:val="24"/>
          <w:lang w:eastAsia="en-US"/>
        </w:rPr>
        <w:t>Современные методы исследования и информационно-коммуникационные технологии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>», включающий набор файлов с текстами лекций, практикума, примерами задач, а также набором тестов для организации электронного тестирования студентов.</w:t>
      </w:r>
    </w:p>
    <w:p w14:paraId="00940A4C" w14:textId="77C1BCCD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 w:rsidRPr="00FA0F6E">
        <w:rPr>
          <w:rFonts w:ascii="Times New Roman" w:hAnsi="Times New Roman"/>
          <w:sz w:val="24"/>
          <w:szCs w:val="24"/>
        </w:rPr>
        <w:t>аспирантов</w:t>
      </w:r>
      <w:r w:rsidRPr="00FA0F6E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 w:rsidRPr="00FA0F6E">
        <w:rPr>
          <w:rFonts w:ascii="Times New Roman" w:hAnsi="Times New Roman"/>
          <w:sz w:val="24"/>
          <w:szCs w:val="24"/>
        </w:rPr>
        <w:t>в</w:t>
      </w:r>
      <w:r w:rsidRPr="00FA0F6E">
        <w:rPr>
          <w:rFonts w:ascii="Times New Roman" w:hAnsi="Times New Roman"/>
          <w:sz w:val="24"/>
          <w:szCs w:val="24"/>
        </w:rPr>
        <w:t xml:space="preserve"> с </w:t>
      </w:r>
      <w:r w:rsidR="007D7BF0" w:rsidRPr="00FA0F6E">
        <w:rPr>
          <w:rFonts w:ascii="Times New Roman" w:hAnsi="Times New Roman"/>
          <w:sz w:val="24"/>
          <w:szCs w:val="24"/>
        </w:rPr>
        <w:t>кейсами</w:t>
      </w:r>
      <w:r w:rsidRPr="00FA0F6E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 w:rsidRPr="00FA0F6E">
        <w:rPr>
          <w:rFonts w:ascii="Times New Roman" w:hAnsi="Times New Roman"/>
          <w:sz w:val="24"/>
          <w:szCs w:val="24"/>
        </w:rPr>
        <w:t>ам</w: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FA0F6E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Pr="00FA0F6E" w:rsidRDefault="006858C2" w:rsidP="008E30EC">
      <w:pPr>
        <w:tabs>
          <w:tab w:val="left" w:pos="0"/>
          <w:tab w:val="left" w:pos="540"/>
          <w:tab w:val="left" w:pos="1701"/>
        </w:tabs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5C4FBA90" w14:textId="77777777" w:rsidR="00A74FDB" w:rsidRPr="00FA0F6E" w:rsidRDefault="00A74FDB" w:rsidP="008E30EC">
      <w:pPr>
        <w:tabs>
          <w:tab w:val="left" w:pos="0"/>
          <w:tab w:val="left" w:pos="540"/>
        </w:tabs>
        <w:suppressAutoHyphens w:val="0"/>
        <w:jc w:val="center"/>
        <w:rPr>
          <w:rFonts w:ascii="Times New Roman" w:eastAsiaTheme="majorEastAsia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6.</w:t>
      </w:r>
      <w:r w:rsidRPr="00FA0F6E">
        <w:rPr>
          <w:rFonts w:ascii="Times New Roman" w:hAnsi="Times New Roman"/>
          <w:b/>
          <w:sz w:val="24"/>
          <w:szCs w:val="24"/>
        </w:rPr>
        <w:tab/>
      </w:r>
      <w:r w:rsidRPr="00FA0F6E">
        <w:rPr>
          <w:rStyle w:val="10"/>
          <w:rFonts w:cs="Times New Roman"/>
          <w:szCs w:val="24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FA0F6E" w:rsidRDefault="00A74FDB" w:rsidP="006704CF">
      <w:pPr>
        <w:pStyle w:val="af"/>
        <w:rPr>
          <w:rFonts w:eastAsia="Courier New"/>
          <w:lang w:bidi="ru-RU"/>
        </w:rPr>
      </w:pPr>
      <w:r w:rsidRPr="00FA0F6E">
        <w:t xml:space="preserve">6.1. </w:t>
      </w:r>
      <w:r w:rsidRPr="00FA0F6E">
        <w:rPr>
          <w:rFonts w:eastAsia="Courier New"/>
          <w:lang w:bidi="ru-RU"/>
        </w:rPr>
        <w:t>Основная литература</w:t>
      </w:r>
    </w:p>
    <w:p w14:paraId="1A998A42" w14:textId="77777777" w:rsidR="00A74FDB" w:rsidRPr="00FA0F6E" w:rsidRDefault="00A74FDB" w:rsidP="008E30EC">
      <w:pPr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Методы и модели прогнозирования социально- экономических процессов : [учеб. </w:t>
      </w:r>
      <w:r w:rsidRPr="00FA0F6E">
        <w:rPr>
          <w:rFonts w:ascii="Times New Roman" w:hAnsi="Times New Roman"/>
          <w:sz w:val="24"/>
          <w:szCs w:val="24"/>
        </w:rPr>
        <w:lastRenderedPageBreak/>
        <w:t xml:space="preserve">пособие] / Т. С. Клебанова [и др.] ; </w:t>
      </w:r>
      <w:proofErr w:type="spellStart"/>
      <w:r w:rsidRPr="00FA0F6E">
        <w:rPr>
          <w:rFonts w:ascii="Times New Roman" w:hAnsi="Times New Roman"/>
          <w:sz w:val="24"/>
          <w:szCs w:val="24"/>
        </w:rPr>
        <w:t>Федер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. гос. бюджетное образовательное учреждение </w:t>
      </w:r>
      <w:proofErr w:type="spellStart"/>
      <w:r w:rsidRPr="00FA0F6E">
        <w:rPr>
          <w:rFonts w:ascii="Times New Roman" w:hAnsi="Times New Roman"/>
          <w:sz w:val="24"/>
          <w:szCs w:val="24"/>
        </w:rPr>
        <w:t>высш</w:t>
      </w:r>
      <w:proofErr w:type="spellEnd"/>
      <w:r w:rsidRPr="00FA0F6E">
        <w:rPr>
          <w:rFonts w:ascii="Times New Roman" w:hAnsi="Times New Roman"/>
          <w:sz w:val="24"/>
          <w:szCs w:val="24"/>
        </w:rPr>
        <w:t>. проф. образования, Рос. акад. нар. хоз-ва и гос. службы при Президенте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FA0F6E">
        <w:rPr>
          <w:rFonts w:ascii="Times New Roman" w:hAnsi="Times New Roman"/>
          <w:sz w:val="24"/>
          <w:szCs w:val="24"/>
        </w:rPr>
        <w:t>ос. Федерации, Сев.-Зап. ин-т упр. - СПб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FA0F6E">
        <w:rPr>
          <w:rFonts w:ascii="Times New Roman" w:hAnsi="Times New Roman"/>
          <w:sz w:val="24"/>
          <w:szCs w:val="24"/>
        </w:rPr>
        <w:t>Изд-во СЗИУ РАНХиГС, 2012. - 564 c.</w:t>
      </w:r>
    </w:p>
    <w:p w14:paraId="0F59D2B5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</w:t>
      </w:r>
      <w:proofErr w:type="spellStart"/>
      <w:r w:rsidRPr="00FA0F6E">
        <w:rPr>
          <w:rFonts w:ascii="Times New Roman" w:hAnsi="Times New Roman"/>
          <w:sz w:val="24"/>
          <w:szCs w:val="24"/>
        </w:rPr>
        <w:t>техн</w:t>
      </w:r>
      <w:proofErr w:type="spellEnd"/>
      <w:r w:rsidRPr="00FA0F6E">
        <w:rPr>
          <w:rFonts w:ascii="Times New Roman" w:hAnsi="Times New Roman"/>
          <w:sz w:val="24"/>
          <w:szCs w:val="24"/>
        </w:rPr>
        <w:t>., естественн</w:t>
      </w:r>
      <w:proofErr w:type="gramStart"/>
      <w:r w:rsidRPr="00FA0F6E">
        <w:rPr>
          <w:rFonts w:ascii="Times New Roman" w:hAnsi="Times New Roman"/>
          <w:sz w:val="24"/>
          <w:szCs w:val="24"/>
        </w:rPr>
        <w:t>о-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науч. и </w:t>
      </w:r>
      <w:proofErr w:type="spellStart"/>
      <w:r w:rsidRPr="00FA0F6E">
        <w:rPr>
          <w:rFonts w:ascii="Times New Roman" w:hAnsi="Times New Roman"/>
          <w:sz w:val="24"/>
          <w:szCs w:val="24"/>
        </w:rPr>
        <w:t>экон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. направлениям и специальностям] / Б. Г. Миркин ; Нац. </w:t>
      </w:r>
      <w:proofErr w:type="spellStart"/>
      <w:r w:rsidRPr="00FA0F6E">
        <w:rPr>
          <w:rFonts w:ascii="Times New Roman" w:hAnsi="Times New Roman"/>
          <w:sz w:val="24"/>
          <w:szCs w:val="24"/>
        </w:rPr>
        <w:t>исслед</w:t>
      </w:r>
      <w:proofErr w:type="spellEnd"/>
      <w:r w:rsidRPr="00FA0F6E">
        <w:rPr>
          <w:rFonts w:ascii="Times New Roman" w:hAnsi="Times New Roman"/>
          <w:sz w:val="24"/>
          <w:szCs w:val="24"/>
        </w:rPr>
        <w:t>. ун-т Высш. шк. экономики. - Электрон</w:t>
      </w:r>
      <w:proofErr w:type="gramStart"/>
      <w:r w:rsidRPr="00FA0F6E">
        <w:rPr>
          <w:rFonts w:ascii="Times New Roman" w:hAnsi="Times New Roman"/>
          <w:sz w:val="24"/>
          <w:szCs w:val="24"/>
        </w:rPr>
        <w:t>.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sz w:val="24"/>
          <w:szCs w:val="24"/>
        </w:rPr>
        <w:t>д</w:t>
      </w:r>
      <w:proofErr w:type="gramEnd"/>
      <w:r w:rsidRPr="00FA0F6E">
        <w:rPr>
          <w:rFonts w:ascii="Times New Roman" w:hAnsi="Times New Roman"/>
          <w:sz w:val="24"/>
          <w:szCs w:val="24"/>
        </w:rPr>
        <w:t>ан. - М.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Юрайт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2017. - 174 c. </w:t>
      </w:r>
      <w:hyperlink r:id="rId48" w:history="1">
        <w:r w:rsidRPr="00FA0F6E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proofErr w:type="spellStart"/>
      <w:r w:rsidRPr="00FA0F6E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Андрей Дмитриевич. IBM SPSS </w:t>
      </w:r>
      <w:proofErr w:type="spellStart"/>
      <w:r w:rsidRPr="00FA0F6E">
        <w:rPr>
          <w:rFonts w:ascii="Times New Roman" w:hAnsi="Times New Roman"/>
          <w:sz w:val="24"/>
          <w:szCs w:val="24"/>
        </w:rPr>
        <w:t>Statistics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20 и AMOS : профессиональный статист</w:t>
      </w:r>
      <w:proofErr w:type="gramStart"/>
      <w:r w:rsidRPr="00FA0F6E">
        <w:rPr>
          <w:rFonts w:ascii="Times New Roman" w:hAnsi="Times New Roman"/>
          <w:sz w:val="24"/>
          <w:szCs w:val="24"/>
        </w:rPr>
        <w:t>.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sz w:val="24"/>
          <w:szCs w:val="24"/>
        </w:rPr>
        <w:t>а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нализ данных / Андрей </w:t>
      </w:r>
      <w:proofErr w:type="spellStart"/>
      <w:r w:rsidRPr="00FA0F6E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FA0F6E">
        <w:rPr>
          <w:rFonts w:ascii="Times New Roman" w:hAnsi="Times New Roman"/>
          <w:sz w:val="24"/>
          <w:szCs w:val="24"/>
        </w:rPr>
        <w:t>. - СПб</w:t>
      </w:r>
      <w:proofErr w:type="gramStart"/>
      <w:r w:rsidRPr="00FA0F6E">
        <w:rPr>
          <w:rFonts w:ascii="Times New Roman" w:hAnsi="Times New Roman"/>
          <w:sz w:val="24"/>
          <w:szCs w:val="24"/>
        </w:rPr>
        <w:t>.[</w:t>
      </w:r>
      <w:proofErr w:type="gramEnd"/>
      <w:r w:rsidRPr="00FA0F6E">
        <w:rPr>
          <w:rFonts w:ascii="Times New Roman" w:hAnsi="Times New Roman"/>
          <w:sz w:val="24"/>
          <w:szCs w:val="24"/>
        </w:rPr>
        <w:t>и др.] : Питер, 2013. - 413 c.</w:t>
      </w:r>
    </w:p>
    <w:p w14:paraId="6D6F321A" w14:textId="77777777" w:rsidR="00A74FDB" w:rsidRPr="00FA0F6E" w:rsidRDefault="00A74FDB" w:rsidP="008E30EC">
      <w:pPr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аклин, Николай Борисович. Бизнес-аналитика: от данных к знаниям : [хранилища данных и OLAP, очистка и предобработка данных, основные алгоритмы </w:t>
      </w:r>
      <w:proofErr w:type="spellStart"/>
      <w:r w:rsidRPr="00FA0F6E">
        <w:rPr>
          <w:rFonts w:ascii="Times New Roman" w:hAnsi="Times New Roman"/>
          <w:sz w:val="24"/>
          <w:szCs w:val="24"/>
        </w:rPr>
        <w:t>Data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Mining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сравнение и ансамбли моделей, решение бизнес задач на аналитической платформе </w:t>
      </w:r>
      <w:proofErr w:type="spellStart"/>
      <w:r w:rsidRPr="00FA0F6E">
        <w:rPr>
          <w:rFonts w:ascii="Times New Roman" w:hAnsi="Times New Roman"/>
          <w:sz w:val="24"/>
          <w:szCs w:val="24"/>
        </w:rPr>
        <w:t>Deductor</w:t>
      </w:r>
      <w:proofErr w:type="spellEnd"/>
      <w:r w:rsidRPr="00FA0F6E">
        <w:rPr>
          <w:rFonts w:ascii="Times New Roman" w:hAnsi="Times New Roman"/>
          <w:sz w:val="24"/>
          <w:szCs w:val="24"/>
        </w:rPr>
        <w:t>] : учеб</w:t>
      </w:r>
      <w:proofErr w:type="gramStart"/>
      <w:r w:rsidRPr="00FA0F6E">
        <w:rPr>
          <w:rFonts w:ascii="Times New Roman" w:hAnsi="Times New Roman"/>
          <w:sz w:val="24"/>
          <w:szCs w:val="24"/>
        </w:rPr>
        <w:t>.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sz w:val="24"/>
          <w:szCs w:val="24"/>
        </w:rPr>
        <w:t>п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особие / Н. Паклин, В. Орешков. - 2-е изд., </w:t>
      </w:r>
      <w:proofErr w:type="spellStart"/>
      <w:r w:rsidRPr="00FA0F6E">
        <w:rPr>
          <w:rFonts w:ascii="Times New Roman" w:hAnsi="Times New Roman"/>
          <w:sz w:val="24"/>
          <w:szCs w:val="24"/>
        </w:rPr>
        <w:t>испр</w:t>
      </w:r>
      <w:proofErr w:type="spellEnd"/>
      <w:r w:rsidRPr="00FA0F6E">
        <w:rPr>
          <w:rFonts w:ascii="Times New Roman" w:hAnsi="Times New Roman"/>
          <w:sz w:val="24"/>
          <w:szCs w:val="24"/>
        </w:rPr>
        <w:t>. - СПб</w:t>
      </w:r>
      <w:proofErr w:type="gramStart"/>
      <w:r w:rsidRPr="00FA0F6E">
        <w:rPr>
          <w:rFonts w:ascii="Times New Roman" w:hAnsi="Times New Roman"/>
          <w:sz w:val="24"/>
          <w:szCs w:val="24"/>
        </w:rPr>
        <w:t>.[</w:t>
      </w:r>
      <w:proofErr w:type="gramEnd"/>
      <w:r w:rsidRPr="00FA0F6E">
        <w:rPr>
          <w:rFonts w:ascii="Times New Roman" w:hAnsi="Times New Roman"/>
          <w:sz w:val="24"/>
          <w:szCs w:val="24"/>
        </w:rPr>
        <w:t>и др.] : Питер, 2013. - 701 c.</w:t>
      </w:r>
    </w:p>
    <w:p w14:paraId="5DE20F32" w14:textId="77777777" w:rsidR="00A74FDB" w:rsidRPr="00FA0F6E" w:rsidRDefault="00A74FDB" w:rsidP="008E30EC">
      <w:pPr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446DE5D4" w14:textId="77777777" w:rsidR="00A74FDB" w:rsidRPr="00FA0F6E" w:rsidRDefault="00A74FDB" w:rsidP="008E30EC">
      <w:pPr>
        <w:suppressAutoHyphens w:val="0"/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FA0F6E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501FC284" w14:textId="35ACC272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FA0F6E">
        <w:rPr>
          <w:rFonts w:ascii="Times New Roman" w:hAnsi="Times New Roman"/>
          <w:sz w:val="24"/>
          <w:szCs w:val="24"/>
        </w:rPr>
        <w:t>Барсегян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А.А, Куприянов М.С., Степаненко В.В., Холод И.И. </w:t>
      </w:r>
      <w:hyperlink r:id="rId49" w:history="1">
        <w:proofErr w:type="spellStart"/>
        <w:r w:rsidRPr="00FA0F6E">
          <w:rPr>
            <w:rFonts w:ascii="Times New Roman" w:hAnsi="Times New Roman"/>
            <w:sz w:val="24"/>
            <w:szCs w:val="24"/>
          </w:rPr>
          <w:t>АНализ</w:t>
        </w:r>
        <w:proofErr w:type="spellEnd"/>
        <w:r w:rsidRPr="00FA0F6E">
          <w:rPr>
            <w:rFonts w:ascii="Times New Roman" w:hAnsi="Times New Roman"/>
            <w:sz w:val="24"/>
            <w:szCs w:val="24"/>
          </w:rPr>
          <w:t xml:space="preserve"> данных и машинное обучение и процессов. 3-е изд.</w:t>
        </w:r>
      </w:hyperlink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- СПб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FA0F6E">
        <w:rPr>
          <w:rFonts w:ascii="Times New Roman" w:hAnsi="Times New Roman"/>
          <w:sz w:val="24"/>
          <w:szCs w:val="24"/>
        </w:rPr>
        <w:t>БХВ-Петербург, 2010. - 512 с.</w:t>
      </w:r>
    </w:p>
    <w:p w14:paraId="52C53183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Винстон, Уэйн Л. </w:t>
      </w:r>
      <w:proofErr w:type="spellStart"/>
      <w:r w:rsidRPr="00FA0F6E">
        <w:rPr>
          <w:rFonts w:ascii="Times New Roman" w:hAnsi="Times New Roman"/>
          <w:sz w:val="24"/>
          <w:szCs w:val="24"/>
        </w:rPr>
        <w:t>Excel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2007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АНализ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данных и машинное обучение и бизне</w:t>
      </w:r>
      <w:proofErr w:type="gramStart"/>
      <w:r w:rsidRPr="00FA0F6E">
        <w:rPr>
          <w:rFonts w:ascii="Times New Roman" w:hAnsi="Times New Roman"/>
          <w:sz w:val="24"/>
          <w:szCs w:val="24"/>
        </w:rPr>
        <w:t>с-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моделирование = </w:t>
      </w:r>
      <w:proofErr w:type="spellStart"/>
      <w:r w:rsidRPr="00FA0F6E">
        <w:rPr>
          <w:rFonts w:ascii="Times New Roman" w:hAnsi="Times New Roman"/>
          <w:sz w:val="24"/>
          <w:szCs w:val="24"/>
        </w:rPr>
        <w:t>Excel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2007: </w:t>
      </w:r>
      <w:proofErr w:type="spellStart"/>
      <w:r w:rsidRPr="00FA0F6E">
        <w:rPr>
          <w:rFonts w:ascii="Times New Roman" w:hAnsi="Times New Roman"/>
          <w:sz w:val="24"/>
          <w:szCs w:val="24"/>
        </w:rPr>
        <w:t>Data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Analysisi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and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Business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Modeling</w:t>
      </w:r>
      <w:proofErr w:type="spellEnd"/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[пер. с англ.] / Уэйн Л. Винстон. - М.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Рус. Редакция ; СПб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FA0F6E">
        <w:rPr>
          <w:rFonts w:ascii="Times New Roman" w:hAnsi="Times New Roman"/>
          <w:sz w:val="24"/>
          <w:szCs w:val="24"/>
        </w:rPr>
        <w:t>БХВ-Петербург, 2008. - 594 c. </w:t>
      </w:r>
    </w:p>
    <w:p w14:paraId="72094282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FA0F6E">
        <w:rPr>
          <w:rFonts w:ascii="Times New Roman" w:hAnsi="Times New Roman"/>
          <w:sz w:val="24"/>
          <w:szCs w:val="24"/>
        </w:rPr>
        <w:t>Кацко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И. А., Паклин Н. Б. Практикум по анализу данных на компьютере. – М.: </w:t>
      </w:r>
      <w:proofErr w:type="spellStart"/>
      <w:r w:rsidRPr="00FA0F6E">
        <w:rPr>
          <w:rFonts w:ascii="Times New Roman" w:hAnsi="Times New Roman"/>
          <w:sz w:val="24"/>
          <w:szCs w:val="24"/>
        </w:rPr>
        <w:t>КолосС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2009. - 278 с. </w:t>
      </w:r>
    </w:p>
    <w:p w14:paraId="68495FD9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FA0F6E">
        <w:rPr>
          <w:rFonts w:ascii="Times New Roman" w:hAnsi="Times New Roman"/>
          <w:sz w:val="24"/>
          <w:szCs w:val="24"/>
        </w:rPr>
        <w:t>Ларсон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Б. Разработка </w:t>
      </w:r>
      <w:proofErr w:type="gramStart"/>
      <w:r w:rsidRPr="00FA0F6E">
        <w:rPr>
          <w:rFonts w:ascii="Times New Roman" w:hAnsi="Times New Roman"/>
          <w:sz w:val="24"/>
          <w:szCs w:val="24"/>
        </w:rPr>
        <w:t>Бизнес-аналитики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в </w:t>
      </w:r>
      <w:proofErr w:type="spellStart"/>
      <w:r w:rsidRPr="00FA0F6E">
        <w:rPr>
          <w:rFonts w:ascii="Times New Roman" w:hAnsi="Times New Roman"/>
          <w:sz w:val="24"/>
          <w:szCs w:val="24"/>
        </w:rPr>
        <w:t>Microsoft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SQL </w:t>
      </w:r>
      <w:proofErr w:type="spellStart"/>
      <w:r w:rsidRPr="00FA0F6E">
        <w:rPr>
          <w:rFonts w:ascii="Times New Roman" w:hAnsi="Times New Roman"/>
          <w:sz w:val="24"/>
          <w:szCs w:val="24"/>
        </w:rPr>
        <w:t>Server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2005. – М.: Питер, 2008.</w:t>
      </w:r>
    </w:p>
    <w:p w14:paraId="2711B59A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FA0F6E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А. SPSS 19. </w:t>
      </w:r>
      <w:proofErr w:type="gramStart"/>
      <w:r w:rsidRPr="00FA0F6E">
        <w:rPr>
          <w:rFonts w:ascii="Times New Roman" w:hAnsi="Times New Roman"/>
          <w:sz w:val="24"/>
          <w:szCs w:val="24"/>
        </w:rPr>
        <w:t>Профессиональный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статистический </w:t>
      </w:r>
      <w:proofErr w:type="spellStart"/>
      <w:r w:rsidRPr="00FA0F6E">
        <w:rPr>
          <w:rFonts w:ascii="Times New Roman" w:hAnsi="Times New Roman"/>
          <w:sz w:val="24"/>
          <w:szCs w:val="24"/>
        </w:rPr>
        <w:t>АНализ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данных и машинное обучение. – СПб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FA0F6E">
        <w:rPr>
          <w:rFonts w:ascii="Times New Roman" w:hAnsi="Times New Roman"/>
          <w:sz w:val="24"/>
          <w:szCs w:val="24"/>
        </w:rPr>
        <w:t>Питер, 2011.</w:t>
      </w:r>
    </w:p>
    <w:p w14:paraId="6D70A63D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Наумов, Владимир Николаевич. Средства бизнес- аналитики : учеб. пособие / В. Н. Наумов ; </w:t>
      </w:r>
      <w:proofErr w:type="spellStart"/>
      <w:r w:rsidRPr="00FA0F6E">
        <w:rPr>
          <w:rFonts w:ascii="Times New Roman" w:hAnsi="Times New Roman"/>
          <w:sz w:val="24"/>
          <w:szCs w:val="24"/>
        </w:rPr>
        <w:t>Федер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. гос. бюджет. </w:t>
      </w:r>
      <w:proofErr w:type="spellStart"/>
      <w:r w:rsidRPr="00FA0F6E">
        <w:rPr>
          <w:rFonts w:ascii="Times New Roman" w:hAnsi="Times New Roman"/>
          <w:sz w:val="24"/>
          <w:szCs w:val="24"/>
        </w:rPr>
        <w:t>образоват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. учреждение </w:t>
      </w:r>
      <w:proofErr w:type="spellStart"/>
      <w:r w:rsidRPr="00FA0F6E">
        <w:rPr>
          <w:rFonts w:ascii="Times New Roman" w:hAnsi="Times New Roman"/>
          <w:sz w:val="24"/>
          <w:szCs w:val="24"/>
        </w:rPr>
        <w:t>высш</w:t>
      </w:r>
      <w:proofErr w:type="spellEnd"/>
      <w:r w:rsidRPr="00FA0F6E">
        <w:rPr>
          <w:rFonts w:ascii="Times New Roman" w:hAnsi="Times New Roman"/>
          <w:sz w:val="24"/>
          <w:szCs w:val="24"/>
        </w:rPr>
        <w:t>. образования "Рос. акад. нар. хоз-ва и гос. службы при Президенте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FA0F6E">
        <w:rPr>
          <w:rFonts w:ascii="Times New Roman" w:hAnsi="Times New Roman"/>
          <w:sz w:val="24"/>
          <w:szCs w:val="24"/>
        </w:rPr>
        <w:t>ос. Федерации", Сев.-Зап. ин-т упр. - СПб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FA0F6E">
        <w:rPr>
          <w:rFonts w:ascii="Times New Roman" w:hAnsi="Times New Roman"/>
          <w:sz w:val="24"/>
          <w:szCs w:val="24"/>
        </w:rPr>
        <w:t>СЗИУ - фил. РАНХиГС, 2016. - 107 c.</w:t>
      </w:r>
    </w:p>
    <w:p w14:paraId="15A67570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учебник, рек. М-</w:t>
      </w:r>
      <w:proofErr w:type="spellStart"/>
      <w:r w:rsidRPr="00FA0F6E">
        <w:rPr>
          <w:rFonts w:ascii="Times New Roman" w:hAnsi="Times New Roman"/>
          <w:sz w:val="24"/>
          <w:szCs w:val="24"/>
        </w:rPr>
        <w:t>вом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образования и науки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ос. Федерации / Н. П. Тихомиров, Т. М. Тихомирова, О. С. </w:t>
      </w:r>
      <w:proofErr w:type="spellStart"/>
      <w:r w:rsidRPr="00FA0F6E">
        <w:rPr>
          <w:rFonts w:ascii="Times New Roman" w:hAnsi="Times New Roman"/>
          <w:sz w:val="24"/>
          <w:szCs w:val="24"/>
        </w:rPr>
        <w:t>Ушмаев</w:t>
      </w:r>
      <w:proofErr w:type="spellEnd"/>
      <w:r w:rsidRPr="00FA0F6E">
        <w:rPr>
          <w:rFonts w:ascii="Times New Roman" w:hAnsi="Times New Roman"/>
          <w:sz w:val="24"/>
          <w:szCs w:val="24"/>
        </w:rPr>
        <w:t>. - М.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Экономика, 2011. - 637 c.</w:t>
      </w:r>
    </w:p>
    <w:p w14:paraId="05021240" w14:textId="77777777" w:rsidR="000F48C2" w:rsidRPr="00FA0F6E" w:rsidRDefault="000F48C2" w:rsidP="008E30EC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b/>
          <w:sz w:val="24"/>
          <w:szCs w:val="24"/>
        </w:rPr>
      </w:pPr>
    </w:p>
    <w:p w14:paraId="059CF66A" w14:textId="77777777" w:rsidR="00A74FDB" w:rsidRPr="00FA0F6E" w:rsidRDefault="00A74FDB" w:rsidP="008E30EC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57"/>
        <w:gridCol w:w="2003"/>
        <w:gridCol w:w="6911"/>
      </w:tblGrid>
      <w:tr w:rsidR="00FA0F6E" w14:paraId="5DE0B5FD" w14:textId="77777777" w:rsidTr="00021814">
        <w:trPr>
          <w:tblHeader/>
        </w:trPr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8FBDBC" w14:textId="77777777" w:rsidR="00FA0F6E" w:rsidRDefault="00FA0F6E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№</w:t>
            </w:r>
          </w:p>
          <w:p w14:paraId="5D6E8673" w14:textId="77777777" w:rsidR="00FA0F6E" w:rsidRDefault="00FA0F6E">
            <w:pPr>
              <w:spacing w:after="200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proofErr w:type="gramStart"/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/п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28C99C" w14:textId="77777777" w:rsidR="00FA0F6E" w:rsidRDefault="00FA0F6E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Наименование</w:t>
            </w:r>
          </w:p>
          <w:p w14:paraId="5BCB4BB9" w14:textId="77777777" w:rsidR="00FA0F6E" w:rsidRDefault="00FA0F6E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Раздела/темы</w:t>
            </w:r>
          </w:p>
          <w:p w14:paraId="2124E155" w14:textId="77777777" w:rsidR="00FA0F6E" w:rsidRDefault="00FA0F6E">
            <w:pPr>
              <w:spacing w:after="200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Дисциплины</w:t>
            </w:r>
          </w:p>
        </w:tc>
        <w:tc>
          <w:tcPr>
            <w:tcW w:w="6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EE54DA7" w14:textId="77777777" w:rsidR="00FA0F6E" w:rsidRDefault="00FA0F6E">
            <w:pPr>
              <w:spacing w:after="200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Перечень учебно-методического обеспечения</w:t>
            </w:r>
          </w:p>
        </w:tc>
      </w:tr>
      <w:tr w:rsidR="00021814" w14:paraId="3144E8B4" w14:textId="77777777" w:rsidTr="00021814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B29F34" w14:textId="77777777" w:rsidR="00021814" w:rsidRDefault="00021814">
            <w:pPr>
              <w:spacing w:after="200"/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1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23DC5" w14:textId="68319821" w:rsidR="00021814" w:rsidRDefault="00021814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6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DA6AEE" w14:textId="53A19C8E" w:rsidR="00021814" w:rsidRDefault="00021814" w:rsidP="00021814">
            <w:pPr>
              <w:snapToGrid w:val="0"/>
              <w:spacing w:after="20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Миркин, Борис Григорьевич. Введение в анализ данных [Электронный ресурс] : учебник и практикум для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бакалавриата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и магистратуры [по инженерно-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техн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, естественн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о-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науч. и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экон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. направлениям и специальностям] / Б. Г. Миркин ; Нац.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исслед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. ун-т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Высш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.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шк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 экономики. - Электрон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д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ан. - М.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: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Юрайт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, 2017. - 174 c. </w:t>
            </w:r>
          </w:p>
        </w:tc>
      </w:tr>
      <w:tr w:rsidR="00021814" w14:paraId="0D2B1FD0" w14:textId="77777777" w:rsidTr="00021814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BA01CBB" w14:textId="77777777" w:rsidR="00021814" w:rsidRDefault="00021814">
            <w:pPr>
              <w:spacing w:after="200"/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2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AF586" w14:textId="51A607F3" w:rsidR="00021814" w:rsidRDefault="00021814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>Методы многомерной статистики</w:t>
            </w:r>
          </w:p>
        </w:tc>
        <w:tc>
          <w:tcPr>
            <w:tcW w:w="6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28843" w14:textId="77777777" w:rsidR="00021814" w:rsidRDefault="00021814">
            <w:pPr>
              <w:snapToGrid w:val="0"/>
              <w:spacing w:after="200"/>
              <w:ind w:firstLine="397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Методы и модели прогнозирования социально- экономических процессов : [учеб. пособие] / Т. С.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Клебанова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[и др.] ;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Федер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. гос. бюджетное образовательное учреждение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высш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 проф. образования, Рос. акад. нар. хоз-ва и гос. службы при Президенте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Р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ос. Федерации, Сев.-Зап. ин-т упр. - СПб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. : 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Изд-во </w:t>
            </w:r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lastRenderedPageBreak/>
              <w:t xml:space="preserve">СЗИУ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РАНХиГС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, 2012. - 564 c.</w:t>
            </w:r>
          </w:p>
          <w:p w14:paraId="7029C302" w14:textId="1ED25643" w:rsidR="00021814" w:rsidRDefault="00021814">
            <w:pPr>
              <w:snapToGrid w:val="0"/>
              <w:spacing w:after="200"/>
              <w:ind w:firstLine="397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Наследов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, Андрей Дмитриевич. IBM SPSS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Statistics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20 и AMOS : профессиональный статист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а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нализ данных / Андрей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Наследов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 - СПб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[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и др.] : Питер, 2013. - 413 c.</w:t>
            </w:r>
          </w:p>
        </w:tc>
      </w:tr>
      <w:tr w:rsidR="00021814" w14:paraId="143320B6" w14:textId="77777777" w:rsidTr="00021814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A701A3F" w14:textId="77777777" w:rsidR="00021814" w:rsidRDefault="00021814">
            <w:pPr>
              <w:spacing w:after="200"/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lastRenderedPageBreak/>
              <w:t>3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BB8C1" w14:textId="698BC693" w:rsidR="00021814" w:rsidRDefault="00021814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>Методы машинного обучения и интеллектуального анализа данных</w:t>
            </w:r>
          </w:p>
        </w:tc>
        <w:tc>
          <w:tcPr>
            <w:tcW w:w="6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BA418" w14:textId="7EE934F5" w:rsidR="00021814" w:rsidRDefault="00021814" w:rsidP="00021814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Паклин, Николай Борисович. Бизнес-аналитика: от данных к знаниям : [хранилища данных и OLAP, очистка и предобработка данных, основные алгоритмы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Data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Mining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, сравнение и ансамбли моделей, решение бизнес задач на аналитической платформе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Deductor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] : учеб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п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особие / Н. Паклин, В. Орешков. - 2-е изд.,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испр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 - СПб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[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и др.] : Питер, 2013. - 701 c.</w:t>
            </w:r>
          </w:p>
        </w:tc>
      </w:tr>
    </w:tbl>
    <w:p w14:paraId="071D95C2" w14:textId="77777777" w:rsidR="00A74FDB" w:rsidRPr="00FA0F6E" w:rsidRDefault="00A74FDB" w:rsidP="008E30EC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i/>
          <w:sz w:val="24"/>
          <w:szCs w:val="24"/>
        </w:rPr>
      </w:pPr>
    </w:p>
    <w:p w14:paraId="1506D845" w14:textId="77777777" w:rsidR="00A74FDB" w:rsidRPr="00FA0F6E" w:rsidRDefault="00A74FDB" w:rsidP="006704CF">
      <w:pPr>
        <w:pStyle w:val="af"/>
        <w:numPr>
          <w:ilvl w:val="1"/>
          <w:numId w:val="11"/>
        </w:numPr>
      </w:pPr>
      <w:r w:rsidRPr="00FA0F6E">
        <w:t xml:space="preserve">Нормативные правовые документы </w:t>
      </w:r>
    </w:p>
    <w:p w14:paraId="1A4B15C8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онституция Российской Федерации от 12 декабря </w:t>
      </w:r>
      <w:smartTag w:uri="urn:schemas-microsoft-com:office:smarttags" w:element="metricconverter">
        <w:smartTagPr>
          <w:attr w:name="ProductID" w:val="1993 г"/>
        </w:smartTagPr>
        <w:r>
          <w:rPr>
            <w:rFonts w:ascii="Times New Roman" w:hAnsi="Times New Roman"/>
            <w:sz w:val="24"/>
            <w:szCs w:val="24"/>
          </w:rPr>
          <w:t>1993 г</w:t>
        </w:r>
      </w:smartTag>
      <w:r>
        <w:rPr>
          <w:rFonts w:ascii="Times New Roman" w:hAnsi="Times New Roman"/>
          <w:sz w:val="24"/>
          <w:szCs w:val="24"/>
        </w:rPr>
        <w:t>. (в действующей редакции).</w:t>
      </w:r>
    </w:p>
    <w:p w14:paraId="4D8F4B2F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14 июня </w:t>
      </w:r>
      <w:smartTag w:uri="urn:schemas-microsoft-com:office:smarttags" w:element="metricconverter">
        <w:smartTagPr>
          <w:attr w:name="ProductID" w:val="1994 г"/>
        </w:smartTagPr>
        <w:r>
          <w:rPr>
            <w:rFonts w:ascii="Times New Roman" w:hAnsi="Times New Roman"/>
            <w:sz w:val="24"/>
            <w:szCs w:val="24"/>
          </w:rPr>
          <w:t>1994 г</w:t>
        </w:r>
      </w:smartTag>
      <w:r>
        <w:rPr>
          <w:rFonts w:ascii="Times New Roman" w:hAnsi="Times New Roman"/>
          <w:sz w:val="24"/>
          <w:szCs w:val="24"/>
        </w:rPr>
        <w:t>. «О порядке опубликования и вступления в силу федеральных конституционных законов, федеральных законов, актов палат Федерального Собрания» (с изменениями и дополнениями).</w:t>
      </w:r>
    </w:p>
    <w:p w14:paraId="0D442664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едеральный закон от 29.12.2012 N 273-ФЗ (ред. от 31.12.2014) «Об образовании в Российской Федерации» (в действующей редакции).</w:t>
      </w:r>
    </w:p>
    <w:p w14:paraId="0A81756A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23 августа </w:t>
      </w:r>
      <w:smartTag w:uri="urn:schemas-microsoft-com:office:smarttags" w:element="metricconverter">
        <w:smartTagPr>
          <w:attr w:name="ProductID" w:val="1996 г"/>
        </w:smartTagPr>
        <w:r>
          <w:rPr>
            <w:rFonts w:ascii="Times New Roman" w:hAnsi="Times New Roman"/>
            <w:sz w:val="24"/>
            <w:szCs w:val="24"/>
          </w:rPr>
          <w:t>1996 г</w:t>
        </w:r>
      </w:smartTag>
      <w:r>
        <w:rPr>
          <w:rFonts w:ascii="Times New Roman" w:hAnsi="Times New Roman"/>
          <w:sz w:val="24"/>
          <w:szCs w:val="24"/>
        </w:rPr>
        <w:t>. N 127-ФЗ «О науке и государственной научно-технической политике» (в действующей редакции).</w:t>
      </w:r>
    </w:p>
    <w:p w14:paraId="238227FF" w14:textId="77777777" w:rsidR="00FA0F6E" w:rsidRDefault="00FA0F6E" w:rsidP="00FA0F6E">
      <w:pPr>
        <w:pStyle w:val="ad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rPr>
          <w:rStyle w:val="afc"/>
          <w:i w:val="0"/>
          <w:iCs w:val="0"/>
        </w:rPr>
      </w:pPr>
      <w:r>
        <w:t xml:space="preserve">Федеральный закон от 27 июля </w:t>
      </w:r>
      <w:smartTag w:uri="urn:schemas-microsoft-com:office:smarttags" w:element="metricconverter">
        <w:smartTagPr>
          <w:attr w:name="ProductID" w:val="2006 г"/>
        </w:smartTagPr>
        <w:r>
          <w:t>2006 г</w:t>
        </w:r>
      </w:smartTag>
      <w:r>
        <w:t xml:space="preserve">. № 149-ФЗ «Об информации, информационных технологиях и о защите информации» </w:t>
      </w:r>
      <w:r>
        <w:rPr>
          <w:rStyle w:val="afc"/>
          <w:bCs/>
        </w:rPr>
        <w:t>(с изменениями и дополнениями).</w:t>
      </w:r>
    </w:p>
    <w:p w14:paraId="534515DC" w14:textId="77777777" w:rsidR="00FA0F6E" w:rsidRDefault="00FA0F6E" w:rsidP="00FA0F6E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eastAsia="Calibri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22 декабря </w:t>
      </w:r>
      <w:smartTag w:uri="urn:schemas-microsoft-com:office:smarttags" w:element="metricconverter">
        <w:smartTagPr>
          <w:attr w:name="ProductID" w:val="2008 г"/>
        </w:smartTagPr>
        <w:r>
          <w:rPr>
            <w:rFonts w:ascii="Times New Roman" w:hAnsi="Times New Roman"/>
            <w:sz w:val="24"/>
            <w:szCs w:val="24"/>
          </w:rPr>
          <w:t>2008 г</w:t>
        </w:r>
      </w:smartTag>
      <w:r>
        <w:rPr>
          <w:rFonts w:ascii="Times New Roman" w:hAnsi="Times New Roman"/>
          <w:sz w:val="24"/>
          <w:szCs w:val="24"/>
        </w:rPr>
        <w:t>. № 262-ФЗ «Об обеспечении доступа к информации о деятельности судов в Российской Федерации» (с изменениями и дополнениями).</w:t>
      </w:r>
    </w:p>
    <w:p w14:paraId="1C6489EB" w14:textId="77777777" w:rsidR="00FA0F6E" w:rsidRDefault="00FA0F6E" w:rsidP="00FA0F6E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9 февраля </w:t>
      </w:r>
      <w:smartTag w:uri="urn:schemas-microsoft-com:office:smarttags" w:element="metricconverter">
        <w:smartTagPr>
          <w:attr w:name="ProductID" w:val="2009 г"/>
        </w:smartTagPr>
        <w:r>
          <w:rPr>
            <w:rFonts w:ascii="Times New Roman" w:hAnsi="Times New Roman"/>
            <w:sz w:val="24"/>
            <w:szCs w:val="24"/>
          </w:rPr>
          <w:t>2009 г</w:t>
        </w:r>
      </w:smartTag>
      <w:r>
        <w:rPr>
          <w:rFonts w:ascii="Times New Roman" w:hAnsi="Times New Roman"/>
          <w:sz w:val="24"/>
          <w:szCs w:val="24"/>
        </w:rPr>
        <w:t>. «Об обеспечении доступа к информации о деятельности государственных органов и органов местного самоуправления» (с изменениями и дополнениями).</w:t>
      </w:r>
    </w:p>
    <w:p w14:paraId="580BAC8D" w14:textId="77777777" w:rsidR="00FA0F6E" w:rsidRDefault="00FA0F6E" w:rsidP="00FA0F6E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Указ Президента Российской Федерации № 763 от 23 мая </w:t>
      </w:r>
      <w:smartTag w:uri="urn:schemas-microsoft-com:office:smarttags" w:element="metricconverter">
        <w:smartTagPr>
          <w:attr w:name="ProductID" w:val="1996 г"/>
        </w:smartTagPr>
        <w:r>
          <w:rPr>
            <w:szCs w:val="24"/>
          </w:rPr>
          <w:t>1996 г</w:t>
        </w:r>
      </w:smartTag>
      <w:r>
        <w:rPr>
          <w:szCs w:val="24"/>
        </w:rPr>
        <w:t>. (с изменениями и дополнениями) «О порядке опубликования и вступления в силу актов Президента Российской Федерации, Правительства Российской Федерации и нормативных правовых актов федеральных органов исполнительной власти».</w:t>
      </w:r>
    </w:p>
    <w:p w14:paraId="52E76F32" w14:textId="77777777" w:rsidR="00FA0F6E" w:rsidRDefault="00FA0F6E" w:rsidP="00FA0F6E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Указ Президента Российской Федерации № 1486 от 10 августа </w:t>
      </w:r>
      <w:smartTag w:uri="urn:schemas-microsoft-com:office:smarttags" w:element="metricconverter">
        <w:smartTagPr>
          <w:attr w:name="ProductID" w:val="2000 г"/>
        </w:smartTagPr>
        <w:r>
          <w:rPr>
            <w:szCs w:val="24"/>
          </w:rPr>
          <w:t>2000 г</w:t>
        </w:r>
      </w:smartTag>
      <w:r>
        <w:rPr>
          <w:szCs w:val="24"/>
        </w:rPr>
        <w:t xml:space="preserve">. «О дополнительных мерах по обеспечению единства правового пространства Российской Федерации» (с изменениями и дополнениями). </w:t>
      </w:r>
    </w:p>
    <w:p w14:paraId="13A1A011" w14:textId="77777777" w:rsidR="00FA0F6E" w:rsidRDefault="00FA0F6E" w:rsidP="00FA0F6E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Постановление Правительства Российской Федерации № 1009 от 13 августа </w:t>
      </w:r>
      <w:smartTag w:uri="urn:schemas-microsoft-com:office:smarttags" w:element="metricconverter">
        <w:smartTagPr>
          <w:attr w:name="ProductID" w:val="1997 г"/>
        </w:smartTagPr>
        <w:r>
          <w:rPr>
            <w:szCs w:val="24"/>
          </w:rPr>
          <w:t>1997 г</w:t>
        </w:r>
      </w:smartTag>
      <w:r>
        <w:rPr>
          <w:szCs w:val="24"/>
        </w:rPr>
        <w:t xml:space="preserve">. (с изменениями и дополнениями) «Об утверждении </w:t>
      </w:r>
      <w:proofErr w:type="gramStart"/>
      <w:r>
        <w:rPr>
          <w:szCs w:val="24"/>
        </w:rPr>
        <w:t>Правил подготовки нормативных правовых актов федеральных органов исполнительной власти</w:t>
      </w:r>
      <w:proofErr w:type="gramEnd"/>
      <w:r>
        <w:rPr>
          <w:szCs w:val="24"/>
        </w:rPr>
        <w:t xml:space="preserve"> и их государственной регистрации».</w:t>
      </w:r>
    </w:p>
    <w:p w14:paraId="3A8669EB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становление Правительства Российской Федерации от 30 января </w:t>
      </w:r>
      <w:smartTag w:uri="urn:schemas-microsoft-com:office:smarttags" w:element="metricconverter">
        <w:smartTagPr>
          <w:attr w:name="ProductID" w:val="2002 г"/>
        </w:smartTagPr>
        <w:r>
          <w:rPr>
            <w:rFonts w:ascii="Times New Roman" w:hAnsi="Times New Roman"/>
            <w:sz w:val="24"/>
            <w:szCs w:val="24"/>
          </w:rPr>
          <w:t>2002 г</w:t>
        </w:r>
      </w:smartTag>
      <w:r>
        <w:rPr>
          <w:rFonts w:ascii="Times New Roman" w:hAnsi="Times New Roman"/>
          <w:sz w:val="24"/>
          <w:szCs w:val="24"/>
        </w:rPr>
        <w:t>. N 74 "Об утверждении Единого реестра ученых степеней и ученых званий и Положения о порядке присуждения ученых степеней" (в действующей редакции).</w:t>
      </w:r>
    </w:p>
    <w:p w14:paraId="519A299F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каз Минобразования Российской Федерации от 27 марта </w:t>
      </w:r>
      <w:smartTag w:uri="urn:schemas-microsoft-com:office:smarttags" w:element="metricconverter">
        <w:smartTagPr>
          <w:attr w:name="ProductID" w:val="1998 г"/>
        </w:smartTagPr>
        <w:r>
          <w:rPr>
            <w:rFonts w:ascii="Times New Roman" w:hAnsi="Times New Roman"/>
            <w:sz w:val="24"/>
            <w:szCs w:val="24"/>
          </w:rPr>
          <w:t>1998 г</w:t>
        </w:r>
      </w:smartTag>
      <w:r>
        <w:rPr>
          <w:rFonts w:ascii="Times New Roman" w:hAnsi="Times New Roman"/>
          <w:sz w:val="24"/>
          <w:szCs w:val="24"/>
        </w:rPr>
        <w:t xml:space="preserve">. N 814 «Об утверждении Положения о подготовке научно-педагогических и научных кадров в системе послевузовского профессионального образования в Российской Федерации». Зарегистрировано в Минюсте Российской Федерации 5 августа </w:t>
      </w:r>
      <w:smartTag w:uri="urn:schemas-microsoft-com:office:smarttags" w:element="metricconverter">
        <w:smartTagPr>
          <w:attr w:name="ProductID" w:val="1998 г"/>
        </w:smartTagPr>
        <w:r>
          <w:rPr>
            <w:rFonts w:ascii="Times New Roman" w:hAnsi="Times New Roman"/>
            <w:sz w:val="24"/>
            <w:szCs w:val="24"/>
          </w:rPr>
          <w:t>1998 г</w:t>
        </w:r>
      </w:smartTag>
      <w:r>
        <w:rPr>
          <w:rFonts w:ascii="Times New Roman" w:hAnsi="Times New Roman"/>
          <w:sz w:val="24"/>
          <w:szCs w:val="24"/>
        </w:rPr>
        <w:t xml:space="preserve">. Регистрационный N </w:t>
      </w:r>
      <w:r>
        <w:rPr>
          <w:rFonts w:ascii="Times New Roman" w:hAnsi="Times New Roman"/>
          <w:sz w:val="24"/>
          <w:szCs w:val="24"/>
        </w:rPr>
        <w:lastRenderedPageBreak/>
        <w:t>1582 (в действующей редакции).</w:t>
      </w:r>
    </w:p>
    <w:p w14:paraId="223B9D05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каз Министерства образования и науки Российской Федерации от 16 марта </w:t>
      </w:r>
      <w:smartTag w:uri="urn:schemas-microsoft-com:office:smarttags" w:element="metricconverter">
        <w:smartTagPr>
          <w:attr w:name="ProductID" w:val="2011 г"/>
        </w:smartTagPr>
        <w:r>
          <w:rPr>
            <w:rFonts w:ascii="Times New Roman" w:hAnsi="Times New Roman"/>
            <w:sz w:val="24"/>
            <w:szCs w:val="24"/>
          </w:rPr>
          <w:t>2011 г</w:t>
        </w:r>
      </w:smartTag>
      <w:r>
        <w:rPr>
          <w:rFonts w:ascii="Times New Roman" w:hAnsi="Times New Roman"/>
          <w:sz w:val="24"/>
          <w:szCs w:val="24"/>
        </w:rPr>
        <w:t xml:space="preserve">. N 1365 "Об утверждении федеральных государственных требований к структуре основной профессиональной образовательной программы послевузовского профессионального образования </w:t>
      </w:r>
      <w:proofErr w:type="gramStart"/>
      <w:r>
        <w:rPr>
          <w:rFonts w:ascii="Times New Roman" w:hAnsi="Times New Roman"/>
          <w:sz w:val="24"/>
          <w:szCs w:val="24"/>
        </w:rPr>
        <w:t>для</w:t>
      </w:r>
      <w:proofErr w:type="gramEnd"/>
      <w:r>
        <w:rPr>
          <w:rFonts w:ascii="Times New Roman" w:hAnsi="Times New Roman"/>
          <w:sz w:val="24"/>
          <w:szCs w:val="24"/>
        </w:rPr>
        <w:t xml:space="preserve"> обучающихся в аспирантуре (адъюнктуре)". Зарегистрировано в Минюсте Российской Федерации 10 мая </w:t>
      </w:r>
      <w:smartTag w:uri="urn:schemas-microsoft-com:office:smarttags" w:element="metricconverter">
        <w:smartTagPr>
          <w:attr w:name="ProductID" w:val="2011 г"/>
        </w:smartTagPr>
        <w:r>
          <w:rPr>
            <w:rFonts w:ascii="Times New Roman" w:hAnsi="Times New Roman"/>
            <w:sz w:val="24"/>
            <w:szCs w:val="24"/>
          </w:rPr>
          <w:t>2011 г</w:t>
        </w:r>
      </w:smartTag>
      <w:r>
        <w:rPr>
          <w:rFonts w:ascii="Times New Roman" w:hAnsi="Times New Roman"/>
          <w:sz w:val="24"/>
          <w:szCs w:val="24"/>
        </w:rPr>
        <w:t>. Регистрационный N 20700 (в действующей редакции).</w:t>
      </w:r>
    </w:p>
    <w:p w14:paraId="12100691" w14:textId="77777777" w:rsidR="00FA0F6E" w:rsidRPr="00FA0F6E" w:rsidRDefault="00FA0F6E" w:rsidP="008E30EC">
      <w:pPr>
        <w:suppressAutoHyphens w:val="0"/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FA0F6E" w:rsidRDefault="00A74FDB" w:rsidP="006704CF">
      <w:pPr>
        <w:pStyle w:val="af"/>
        <w:numPr>
          <w:ilvl w:val="1"/>
          <w:numId w:val="11"/>
        </w:numPr>
      </w:pPr>
      <w:bookmarkStart w:id="10" w:name="_Toc483605880"/>
      <w:r w:rsidRPr="00FA0F6E">
        <w:t>Интернет-ресурсы</w:t>
      </w:r>
      <w:bookmarkEnd w:id="10"/>
    </w:p>
    <w:p w14:paraId="373E2394" w14:textId="77777777" w:rsidR="00A74FDB" w:rsidRPr="00FA0F6E" w:rsidRDefault="00A74FDB" w:rsidP="008E30EC">
      <w:pPr>
        <w:pStyle w:val="af6"/>
        <w:widowControl w:val="0"/>
        <w:spacing w:after="0"/>
        <w:rPr>
          <w:sz w:val="24"/>
          <w:szCs w:val="24"/>
        </w:rPr>
      </w:pPr>
      <w:r w:rsidRPr="00FA0F6E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FA0F6E">
        <w:rPr>
          <w:sz w:val="24"/>
          <w:szCs w:val="24"/>
        </w:rPr>
        <w:t>(</w:t>
      </w:r>
      <w:hyperlink r:id="rId50" w:history="1">
        <w:r w:rsidRPr="00FA0F6E">
          <w:rPr>
            <w:rStyle w:val="af4"/>
            <w:sz w:val="24"/>
            <w:szCs w:val="24"/>
          </w:rPr>
          <w:t>http://nwipa.ru</w:t>
        </w:r>
      </w:hyperlink>
      <w:r w:rsidRPr="00FA0F6E">
        <w:rPr>
          <w:sz w:val="24"/>
          <w:szCs w:val="24"/>
        </w:rPr>
        <w:t>)</w:t>
      </w:r>
    </w:p>
    <w:p w14:paraId="65E7BB3B" w14:textId="2B4CD3E2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FA0F6E">
        <w:rPr>
          <w:sz w:val="24"/>
          <w:szCs w:val="24"/>
        </w:rPr>
        <w:t>Айбукс</w:t>
      </w:r>
      <w:proofErr w:type="spellEnd"/>
      <w:r w:rsidRPr="00FA0F6E">
        <w:rPr>
          <w:sz w:val="24"/>
          <w:szCs w:val="24"/>
        </w:rPr>
        <w:t>»</w:t>
      </w:r>
      <w:r w:rsidR="003E76F4" w:rsidRPr="00FA0F6E">
        <w:rPr>
          <w:sz w:val="24"/>
          <w:szCs w:val="24"/>
        </w:rPr>
        <w:t xml:space="preserve"> </w:t>
      </w:r>
      <w:hyperlink r:id="rId51" w:history="1">
        <w:r w:rsidRPr="00FA0F6E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2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3" w:tgtFrame="_blank" w:history="1">
        <w:r w:rsidRPr="00FA0F6E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FA0F6E">
        <w:rPr>
          <w:sz w:val="24"/>
          <w:szCs w:val="24"/>
        </w:rPr>
        <w:t xml:space="preserve"> </w:t>
      </w:r>
      <w:hyperlink r:id="rId54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FA0F6E">
        <w:rPr>
          <w:sz w:val="24"/>
          <w:szCs w:val="24"/>
        </w:rPr>
        <w:t>Юрайт</w:t>
      </w:r>
      <w:proofErr w:type="spellEnd"/>
      <w:r w:rsidRPr="00FA0F6E">
        <w:rPr>
          <w:sz w:val="24"/>
          <w:szCs w:val="24"/>
        </w:rPr>
        <w:t>»</w:t>
      </w:r>
      <w:r w:rsidR="00CD605E" w:rsidRPr="00FA0F6E">
        <w:rPr>
          <w:sz w:val="24"/>
          <w:szCs w:val="24"/>
        </w:rPr>
        <w:br/>
      </w:r>
      <w:hyperlink r:id="rId55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6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Статьи из журналов и статистических изданий </w:t>
      </w:r>
      <w:proofErr w:type="spellStart"/>
      <w:r w:rsidRPr="00FA0F6E">
        <w:rPr>
          <w:sz w:val="24"/>
          <w:szCs w:val="24"/>
        </w:rPr>
        <w:t>Ист</w:t>
      </w:r>
      <w:proofErr w:type="spellEnd"/>
      <w:r w:rsidRPr="00FA0F6E">
        <w:rPr>
          <w:sz w:val="24"/>
          <w:szCs w:val="24"/>
        </w:rPr>
        <w:t xml:space="preserve">-Вью </w:t>
      </w:r>
      <w:hyperlink r:id="rId57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0C60ECC3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Англоязычные</w:t>
      </w:r>
      <w:r w:rsidR="003E76F4" w:rsidRPr="00FA0F6E">
        <w:rPr>
          <w:sz w:val="24"/>
          <w:szCs w:val="24"/>
        </w:rPr>
        <w:t xml:space="preserve"> </w:t>
      </w:r>
      <w:r w:rsidRPr="00FA0F6E">
        <w:rPr>
          <w:sz w:val="24"/>
          <w:szCs w:val="24"/>
        </w:rPr>
        <w:t xml:space="preserve">ресурсы EBSCO </w:t>
      </w:r>
      <w:proofErr w:type="spellStart"/>
      <w:r w:rsidRPr="00FA0F6E">
        <w:rPr>
          <w:sz w:val="24"/>
          <w:szCs w:val="24"/>
        </w:rPr>
        <w:t>Publishing</w:t>
      </w:r>
      <w:proofErr w:type="spellEnd"/>
      <w:r w:rsidRPr="00FA0F6E">
        <w:rPr>
          <w:sz w:val="24"/>
          <w:szCs w:val="24"/>
        </w:rPr>
        <w:t xml:space="preserve">: доступ к </w:t>
      </w:r>
      <w:proofErr w:type="spellStart"/>
      <w:r w:rsidRPr="00FA0F6E">
        <w:rPr>
          <w:sz w:val="24"/>
          <w:szCs w:val="24"/>
        </w:rPr>
        <w:t>мультидисциплинарным</w:t>
      </w:r>
      <w:proofErr w:type="spellEnd"/>
      <w:r w:rsidRPr="00FA0F6E">
        <w:rPr>
          <w:sz w:val="24"/>
          <w:szCs w:val="24"/>
        </w:rPr>
        <w:t xml:space="preserve">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22B23191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proofErr w:type="spellStart"/>
      <w:r w:rsidRPr="00FA0F6E">
        <w:rPr>
          <w:bCs/>
          <w:color w:val="000000" w:themeColor="text1"/>
          <w:sz w:val="24"/>
          <w:szCs w:val="24"/>
        </w:rPr>
        <w:t>Emerald</w:t>
      </w:r>
      <w:proofErr w:type="spellEnd"/>
      <w:r w:rsidRPr="00FA0F6E">
        <w:rPr>
          <w:bCs/>
          <w:color w:val="000000" w:themeColor="text1"/>
          <w:sz w:val="24"/>
          <w:szCs w:val="24"/>
        </w:rPr>
        <w:t xml:space="preserve"> </w:t>
      </w:r>
      <w:proofErr w:type="spellStart"/>
      <w:r w:rsidRPr="00FA0F6E">
        <w:rPr>
          <w:bCs/>
          <w:color w:val="000000" w:themeColor="text1"/>
          <w:sz w:val="24"/>
          <w:szCs w:val="24"/>
        </w:rPr>
        <w:t>eJournals</w:t>
      </w:r>
      <w:proofErr w:type="spellEnd"/>
      <w:r w:rsidRPr="00FA0F6E">
        <w:rPr>
          <w:bCs/>
          <w:color w:val="000000" w:themeColor="text1"/>
          <w:sz w:val="24"/>
          <w:szCs w:val="24"/>
        </w:rPr>
        <w:t xml:space="preserve"> </w:t>
      </w:r>
      <w:proofErr w:type="spellStart"/>
      <w:r w:rsidRPr="00FA0F6E">
        <w:rPr>
          <w:bCs/>
          <w:color w:val="000000" w:themeColor="text1"/>
          <w:sz w:val="24"/>
          <w:szCs w:val="24"/>
        </w:rPr>
        <w:t>Premier</w:t>
      </w:r>
      <w:proofErr w:type="spellEnd"/>
      <w:r w:rsidRPr="00FA0F6E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</w:t>
      </w:r>
      <w:r w:rsidR="000F48C2" w:rsidRPr="00FA0F6E">
        <w:rPr>
          <w:sz w:val="24"/>
          <w:szCs w:val="24"/>
        </w:rPr>
        <w:t xml:space="preserve"> </w:t>
      </w:r>
      <w:r w:rsidR="003E76F4" w:rsidRPr="00FA0F6E">
        <w:rPr>
          <w:sz w:val="24"/>
          <w:szCs w:val="24"/>
        </w:rPr>
        <w:t xml:space="preserve"> </w:t>
      </w:r>
    </w:p>
    <w:p w14:paraId="379EF423" w14:textId="77777777" w:rsidR="00A74FDB" w:rsidRPr="00FA0F6E" w:rsidRDefault="00A74FDB" w:rsidP="008E30EC">
      <w:pPr>
        <w:suppressAutoHyphens w:val="0"/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2EC10D17" w14:textId="77777777" w:rsidR="00A74FDB" w:rsidRPr="00FA0F6E" w:rsidRDefault="00EE592D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58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  <w:lang w:val="en-US"/>
          </w:rPr>
          <w:t>www.finexpert.ru</w:t>
        </w:r>
      </w:hyperlink>
    </w:p>
    <w:p w14:paraId="3F20080B" w14:textId="77777777" w:rsidR="00A74FDB" w:rsidRPr="00FA0F6E" w:rsidRDefault="00EE592D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59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itnews.ru/</w:t>
        </w:r>
      </w:hyperlink>
    </w:p>
    <w:p w14:paraId="4AE15BEC" w14:textId="77777777" w:rsidR="00A74FDB" w:rsidRPr="00FA0F6E" w:rsidRDefault="00EE592D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0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cnews.ru/</w:t>
        </w:r>
      </w:hyperlink>
    </w:p>
    <w:p w14:paraId="429042FA" w14:textId="77777777" w:rsidR="00A74FDB" w:rsidRPr="00FA0F6E" w:rsidRDefault="00EE592D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1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prj-exp.ru/</w:t>
        </w:r>
      </w:hyperlink>
    </w:p>
    <w:p w14:paraId="33664D48" w14:textId="77777777" w:rsidR="00A74FDB" w:rsidRPr="00FA0F6E" w:rsidRDefault="00EE592D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2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piter-consult.ru/</w:t>
        </w:r>
      </w:hyperlink>
    </w:p>
    <w:p w14:paraId="76AFA289" w14:textId="77777777" w:rsidR="00A74FDB" w:rsidRPr="00FA0F6E" w:rsidRDefault="00EE592D" w:rsidP="008E30EC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FA0F6E">
          <w:rPr>
            <w:sz w:val="24"/>
            <w:szCs w:val="24"/>
          </w:rPr>
          <w:t xml:space="preserve">http://www.gartner.com </w:t>
        </w:r>
      </w:hyperlink>
      <w:r w:rsidR="00A74FDB" w:rsidRPr="00FA0F6E">
        <w:rPr>
          <w:sz w:val="24"/>
          <w:szCs w:val="24"/>
        </w:rPr>
        <w:t xml:space="preserve">/ </w:t>
      </w:r>
    </w:p>
    <w:p w14:paraId="4AFB6ABD" w14:textId="77777777" w:rsidR="00A74FDB" w:rsidRPr="00FA0F6E" w:rsidRDefault="00EE592D" w:rsidP="008E30EC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FA0F6E">
          <w:rPr>
            <w:sz w:val="24"/>
            <w:szCs w:val="24"/>
          </w:rPr>
          <w:t xml:space="preserve">http://www.idc.com </w:t>
        </w:r>
      </w:hyperlink>
      <w:r w:rsidR="00A74FDB" w:rsidRPr="00FA0F6E">
        <w:rPr>
          <w:sz w:val="24"/>
          <w:szCs w:val="24"/>
        </w:rPr>
        <w:t xml:space="preserve"> </w:t>
      </w:r>
    </w:p>
    <w:p w14:paraId="2A3AB000" w14:textId="77777777" w:rsidR="00A74FDB" w:rsidRPr="00FA0F6E" w:rsidRDefault="00EE592D" w:rsidP="008E30EC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5" w:history="1">
        <w:r w:rsidR="00A74FDB" w:rsidRPr="00FA0F6E">
          <w:rPr>
            <w:sz w:val="24"/>
            <w:szCs w:val="24"/>
          </w:rPr>
          <w:t xml:space="preserve">http://bpms.ru </w:t>
        </w:r>
      </w:hyperlink>
      <w:r w:rsidR="00A74FDB" w:rsidRPr="00FA0F6E">
        <w:rPr>
          <w:sz w:val="24"/>
          <w:szCs w:val="24"/>
        </w:rPr>
        <w:t xml:space="preserve">/ BPMS.ru </w:t>
      </w:r>
    </w:p>
    <w:p w14:paraId="287EB396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FA0F6E">
          <w:rPr>
            <w:sz w:val="24"/>
            <w:szCs w:val="24"/>
          </w:rPr>
          <w:t>http://www.betec.ru</w:t>
        </w:r>
      </w:hyperlink>
      <w:r w:rsidR="00A74FDB" w:rsidRPr="00FA0F6E">
        <w:rPr>
          <w:sz w:val="24"/>
          <w:szCs w:val="24"/>
        </w:rPr>
        <w:t xml:space="preserve"> / </w:t>
      </w:r>
    </w:p>
    <w:p w14:paraId="1FBC5530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7" w:history="1">
        <w:r w:rsidR="00A74FDB" w:rsidRPr="00FA0F6E">
          <w:rPr>
            <w:sz w:val="24"/>
            <w:szCs w:val="24"/>
          </w:rPr>
          <w:t xml:space="preserve">http://www.cfin.ru </w:t>
        </w:r>
      </w:hyperlink>
      <w:r w:rsidR="00A74FDB" w:rsidRPr="00FA0F6E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FA0F6E">
        <w:rPr>
          <w:sz w:val="24"/>
          <w:szCs w:val="24"/>
        </w:rPr>
        <w:t>/ Открытые системы</w:t>
      </w:r>
    </w:p>
    <w:p w14:paraId="4B031894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8" w:history="1">
        <w:r w:rsidR="00A74FDB" w:rsidRPr="00FA0F6E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FA0F6E">
        <w:rPr>
          <w:sz w:val="24"/>
          <w:szCs w:val="24"/>
          <w:lang w:val="en-US"/>
        </w:rPr>
        <w:t>/ CIT forum</w:t>
      </w:r>
    </w:p>
    <w:p w14:paraId="50D2BBA2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FA0F6E">
        <w:rPr>
          <w:sz w:val="24"/>
          <w:szCs w:val="24"/>
        </w:rPr>
        <w:t xml:space="preserve">/ Портал </w:t>
      </w:r>
      <w:proofErr w:type="spellStart"/>
      <w:r w:rsidR="00A74FDB" w:rsidRPr="00FA0F6E">
        <w:rPr>
          <w:sz w:val="24"/>
          <w:szCs w:val="24"/>
        </w:rPr>
        <w:t>iTeam</w:t>
      </w:r>
      <w:proofErr w:type="spellEnd"/>
      <w:r w:rsidR="00A74FDB" w:rsidRPr="00FA0F6E">
        <w:rPr>
          <w:sz w:val="24"/>
          <w:szCs w:val="24"/>
        </w:rPr>
        <w:t xml:space="preserve"> – Технологии корпоративного управления</w:t>
      </w:r>
    </w:p>
    <w:p w14:paraId="3F7515D6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FA0F6E">
        <w:rPr>
          <w:sz w:val="24"/>
          <w:szCs w:val="24"/>
        </w:rPr>
        <w:t xml:space="preserve">/ Методологии IDEF </w:t>
      </w:r>
    </w:p>
    <w:p w14:paraId="09D3805F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FA0F6E">
          <w:rPr>
            <w:sz w:val="24"/>
            <w:szCs w:val="24"/>
          </w:rPr>
          <w:t>http://www.interface.ru/home.asp?artId=4449</w:t>
        </w:r>
      </w:hyperlink>
      <w:r w:rsidR="00A74FDB" w:rsidRPr="00FA0F6E">
        <w:rPr>
          <w:sz w:val="24"/>
          <w:szCs w:val="24"/>
        </w:rPr>
        <w:t xml:space="preserve"> / Электронная версия книги Дэвид А. Марка, </w:t>
      </w:r>
      <w:proofErr w:type="spellStart"/>
      <w:r w:rsidR="00A74FDB" w:rsidRPr="00FA0F6E">
        <w:rPr>
          <w:sz w:val="24"/>
          <w:szCs w:val="24"/>
        </w:rPr>
        <w:t>Клемент</w:t>
      </w:r>
      <w:proofErr w:type="spellEnd"/>
      <w:r w:rsidR="00A74FDB" w:rsidRPr="00FA0F6E">
        <w:rPr>
          <w:sz w:val="24"/>
          <w:szCs w:val="24"/>
        </w:rPr>
        <w:t xml:space="preserve"> </w:t>
      </w:r>
      <w:proofErr w:type="spellStart"/>
      <w:r w:rsidR="00A74FDB" w:rsidRPr="00FA0F6E">
        <w:rPr>
          <w:sz w:val="24"/>
          <w:szCs w:val="24"/>
        </w:rPr>
        <w:t>МакГоуэн</w:t>
      </w:r>
      <w:proofErr w:type="spellEnd"/>
      <w:r w:rsidR="00A74FDB" w:rsidRPr="00FA0F6E">
        <w:rPr>
          <w:sz w:val="24"/>
          <w:szCs w:val="24"/>
        </w:rPr>
        <w:t xml:space="preserve"> Методология структурного анализа и проектирования SADT.</w:t>
      </w:r>
    </w:p>
    <w:p w14:paraId="11F076E2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0" w:history="1">
        <w:r w:rsidR="00A74FDB" w:rsidRPr="00FA0F6E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FA0F6E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FA0F6E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FA0F6E">
        <w:rPr>
          <w:sz w:val="24"/>
          <w:szCs w:val="24"/>
          <w:lang w:val="en-US"/>
        </w:rPr>
        <w:t>/ Microsoft Visio</w:t>
      </w:r>
    </w:p>
    <w:p w14:paraId="0E5B5176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FA0F6E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FA0F6E">
        <w:rPr>
          <w:sz w:val="24"/>
          <w:szCs w:val="24"/>
          <w:lang w:val="en-US"/>
        </w:rPr>
        <w:t xml:space="preserve">/ </w:t>
      </w:r>
      <w:r w:rsidR="00A74FDB" w:rsidRPr="00FA0F6E">
        <w:rPr>
          <w:sz w:val="24"/>
          <w:szCs w:val="24"/>
        </w:rPr>
        <w:t>СУБП</w:t>
      </w:r>
      <w:r w:rsidR="00A74FDB" w:rsidRPr="00FA0F6E">
        <w:rPr>
          <w:sz w:val="24"/>
          <w:szCs w:val="24"/>
          <w:lang w:val="en-US"/>
        </w:rPr>
        <w:t xml:space="preserve"> </w:t>
      </w:r>
      <w:proofErr w:type="spellStart"/>
      <w:r w:rsidR="00A74FDB" w:rsidRPr="00FA0F6E">
        <w:rPr>
          <w:sz w:val="24"/>
          <w:szCs w:val="24"/>
          <w:lang w:val="en-US"/>
        </w:rPr>
        <w:t>RunaWFE</w:t>
      </w:r>
      <w:proofErr w:type="spellEnd"/>
      <w:r w:rsidR="00A74FDB" w:rsidRPr="00FA0F6E">
        <w:rPr>
          <w:sz w:val="24"/>
          <w:szCs w:val="24"/>
          <w:lang w:val="en-US"/>
        </w:rPr>
        <w:t xml:space="preserve"> </w:t>
      </w:r>
    </w:p>
    <w:p w14:paraId="6050E632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FA0F6E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FA0F6E">
        <w:rPr>
          <w:sz w:val="24"/>
          <w:szCs w:val="24"/>
          <w:lang w:val="en-US"/>
        </w:rPr>
        <w:t xml:space="preserve">/ </w:t>
      </w:r>
      <w:proofErr w:type="spellStart"/>
      <w:r w:rsidR="00A74FDB" w:rsidRPr="00FA0F6E">
        <w:rPr>
          <w:sz w:val="24"/>
          <w:szCs w:val="24"/>
          <w:lang w:val="en-US"/>
        </w:rPr>
        <w:t>Bizagi</w:t>
      </w:r>
      <w:proofErr w:type="spellEnd"/>
      <w:r w:rsidR="00A74FDB" w:rsidRPr="00FA0F6E">
        <w:rPr>
          <w:sz w:val="24"/>
          <w:szCs w:val="24"/>
          <w:lang w:val="en-US"/>
        </w:rPr>
        <w:t xml:space="preserve"> </w:t>
      </w:r>
    </w:p>
    <w:p w14:paraId="1A9BED33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FA0F6E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FA0F6E">
        <w:rPr>
          <w:sz w:val="24"/>
          <w:szCs w:val="24"/>
          <w:lang w:val="en-US"/>
        </w:rPr>
        <w:t>/ Business Studio</w:t>
      </w:r>
    </w:p>
    <w:p w14:paraId="6AE7799E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FA0F6E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FA0F6E">
        <w:rPr>
          <w:sz w:val="24"/>
          <w:szCs w:val="24"/>
          <w:lang w:val="en-US"/>
        </w:rPr>
        <w:t xml:space="preserve"> / </w:t>
      </w:r>
      <w:proofErr w:type="spellStart"/>
      <w:r w:rsidR="00A74FDB" w:rsidRPr="00FA0F6E">
        <w:rPr>
          <w:sz w:val="24"/>
          <w:szCs w:val="24"/>
          <w:lang w:val="en-US"/>
        </w:rPr>
        <w:t>Casewise</w:t>
      </w:r>
      <w:proofErr w:type="spellEnd"/>
      <w:r w:rsidR="00A74FDB" w:rsidRPr="00FA0F6E">
        <w:rPr>
          <w:sz w:val="24"/>
          <w:szCs w:val="24"/>
          <w:lang w:val="en-US"/>
        </w:rPr>
        <w:t xml:space="preserve"> Corporate Modeler Suite</w:t>
      </w:r>
    </w:p>
    <w:p w14:paraId="4D31962A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FA0F6E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FA0F6E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FA0F6E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FA0F6E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FA0F6E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FA0F6E">
        <w:rPr>
          <w:sz w:val="24"/>
          <w:szCs w:val="24"/>
          <w:lang w:val="en-US"/>
        </w:rPr>
        <w:t>/ Software AG</w:t>
      </w:r>
    </w:p>
    <w:p w14:paraId="26E620D8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9" w:history="1">
        <w:r w:rsidR="00A74FDB" w:rsidRPr="00FA0F6E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FA0F6E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FA0F6E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FA0F6E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FA0F6E">
          <w:rPr>
            <w:sz w:val="24"/>
            <w:szCs w:val="24"/>
          </w:rPr>
          <w:t xml:space="preserve">http://www.garant.ru </w:t>
        </w:r>
      </w:hyperlink>
      <w:r w:rsidR="00A74FDB" w:rsidRPr="00FA0F6E">
        <w:rPr>
          <w:sz w:val="24"/>
          <w:szCs w:val="24"/>
        </w:rPr>
        <w:t>/ СПС Гарант</w:t>
      </w:r>
    </w:p>
    <w:p w14:paraId="732DAEFB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FA0F6E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FA0F6E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FA0F6E" w:rsidRDefault="00EE592D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3" w:history="1">
        <w:r w:rsidR="00A74FDB" w:rsidRPr="00FA0F6E">
          <w:rPr>
            <w:sz w:val="24"/>
            <w:szCs w:val="24"/>
          </w:rPr>
          <w:t xml:space="preserve">http://www.garant.ru </w:t>
        </w:r>
      </w:hyperlink>
      <w:r w:rsidR="00A74FDB" w:rsidRPr="00FA0F6E">
        <w:rPr>
          <w:sz w:val="24"/>
          <w:szCs w:val="24"/>
        </w:rPr>
        <w:t>/ СПС Гарант</w:t>
      </w:r>
    </w:p>
    <w:p w14:paraId="7AB5C7FC" w14:textId="77777777" w:rsidR="00A74FDB" w:rsidRPr="00FA0F6E" w:rsidRDefault="00A74FDB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76BB0841" w14:textId="50DA6554" w:rsidR="00A74FDB" w:rsidRPr="00FA0F6E" w:rsidRDefault="00A74FDB" w:rsidP="008E30EC">
      <w:pPr>
        <w:tabs>
          <w:tab w:val="left" w:pos="0"/>
          <w:tab w:val="left" w:pos="540"/>
        </w:tabs>
        <w:suppressAutoHyphens w:val="0"/>
        <w:jc w:val="center"/>
        <w:rPr>
          <w:rStyle w:val="10"/>
          <w:rFonts w:cs="Times New Roman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7.</w:t>
      </w:r>
      <w:r w:rsidRPr="00FA0F6E">
        <w:rPr>
          <w:rFonts w:ascii="Times New Roman" w:hAnsi="Times New Roman"/>
          <w:b/>
          <w:sz w:val="24"/>
          <w:szCs w:val="24"/>
        </w:rPr>
        <w:tab/>
      </w:r>
      <w:r w:rsidRPr="00FA0F6E">
        <w:rPr>
          <w:rStyle w:val="10"/>
          <w:rFonts w:cs="Times New Roman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176F1DFD" w14:textId="7E3BA501" w:rsidR="00A74FDB" w:rsidRPr="00FA0F6E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</w:t>
      </w:r>
      <w:proofErr w:type="spellStart"/>
      <w:r w:rsidRPr="00FA0F6E">
        <w:rPr>
          <w:rFonts w:ascii="Times New Roman" w:hAnsi="Times New Roman"/>
          <w:sz w:val="24"/>
          <w:szCs w:val="24"/>
        </w:rPr>
        <w:t>Microsoft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Excel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FA0F6E">
        <w:rPr>
          <w:rFonts w:ascii="Times New Roman" w:hAnsi="Times New Roman"/>
          <w:sz w:val="24"/>
          <w:szCs w:val="24"/>
        </w:rPr>
        <w:t>Microsoft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Word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FA0F6E">
        <w:rPr>
          <w:rFonts w:ascii="Times New Roman" w:hAnsi="Times New Roman"/>
          <w:sz w:val="24"/>
          <w:szCs w:val="24"/>
        </w:rPr>
        <w:t>Microsoft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Power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Point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FA0F6E">
        <w:rPr>
          <w:rFonts w:ascii="Times New Roman" w:hAnsi="Times New Roman"/>
          <w:sz w:val="24"/>
          <w:szCs w:val="24"/>
          <w:lang w:val="en-US"/>
        </w:rPr>
        <w:t>Case</w:t>
      </w:r>
      <w:r w:rsidRPr="00FA0F6E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FA0F6E">
        <w:rPr>
          <w:rFonts w:ascii="Times New Roman" w:hAnsi="Times New Roman"/>
          <w:sz w:val="24"/>
          <w:szCs w:val="24"/>
          <w:lang w:val="en-US"/>
        </w:rPr>
        <w:t>Ramus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Educational</w:t>
      </w:r>
      <w:r w:rsidRPr="00FA0F6E">
        <w:rPr>
          <w:rFonts w:ascii="Times New Roman" w:hAnsi="Times New Roman"/>
          <w:sz w:val="24"/>
          <w:szCs w:val="24"/>
        </w:rPr>
        <w:t xml:space="preserve"> и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  <w:lang w:val="en-US"/>
        </w:rPr>
        <w:t>StarUML</w:t>
      </w:r>
      <w:proofErr w:type="spellEnd"/>
    </w:p>
    <w:p w14:paraId="1CDE22B8" w14:textId="77777777" w:rsidR="00A74FDB" w:rsidRPr="00FA0F6E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FA0F6E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FA0F6E">
        <w:rPr>
          <w:rFonts w:ascii="Times New Roman" w:hAnsi="Times New Roman"/>
          <w:sz w:val="24"/>
          <w:szCs w:val="24"/>
        </w:rPr>
        <w:t>Интернет-сервисы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4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Pr="00FA0F6E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FA0F6E">
        <w:rPr>
          <w:rStyle w:val="af4"/>
          <w:rFonts w:ascii="Times New Roman" w:hAnsi="Times New Roman"/>
          <w:color w:val="auto"/>
          <w:sz w:val="24"/>
          <w:szCs w:val="24"/>
          <w:u w:val="none"/>
        </w:rPr>
        <w:t>на основе</w:t>
      </w:r>
      <w:r w:rsidRPr="00FA0F6E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Moodle</w:t>
      </w:r>
      <w:r w:rsidRPr="00FA0F6E">
        <w:rPr>
          <w:rFonts w:ascii="Times New Roman" w:hAnsi="Times New Roman"/>
          <w:sz w:val="24"/>
          <w:szCs w:val="24"/>
        </w:rPr>
        <w:t xml:space="preserve">. </w:t>
      </w:r>
    </w:p>
    <w:p w14:paraId="28837AE9" w14:textId="77777777" w:rsidR="005C230E" w:rsidRDefault="005C230E" w:rsidP="005C230E">
      <w:pPr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Кроме вышеперечисленных ресурсов, используются следующие </w:t>
      </w:r>
      <w:r>
        <w:rPr>
          <w:rFonts w:ascii="Times New Roman" w:hAnsi="Times New Roman"/>
          <w:sz w:val="24"/>
          <w:szCs w:val="24"/>
        </w:rPr>
        <w:t>информационные справочные системы</w:t>
      </w:r>
      <w:r>
        <w:rPr>
          <w:rFonts w:ascii="Times New Roman" w:hAnsi="Times New Roman"/>
          <w:color w:val="000000"/>
          <w:sz w:val="24"/>
          <w:szCs w:val="24"/>
        </w:rPr>
        <w:t xml:space="preserve">: </w:t>
      </w:r>
      <w:r>
        <w:rPr>
          <w:rFonts w:ascii="Times New Roman" w:hAnsi="Times New Roman"/>
          <w:color w:val="0000FF"/>
          <w:sz w:val="24"/>
          <w:szCs w:val="24"/>
          <w:u w:val="single"/>
        </w:rPr>
        <w:t>http://uristy.ucoz.ru/</w:t>
      </w:r>
      <w:r>
        <w:rPr>
          <w:rFonts w:ascii="Times New Roman" w:hAnsi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/>
          <w:color w:val="0000FF"/>
          <w:sz w:val="24"/>
          <w:szCs w:val="24"/>
          <w:u w:val="single"/>
        </w:rPr>
        <w:t>http://www.garant.ru/</w:t>
      </w:r>
      <w:r>
        <w:rPr>
          <w:rFonts w:ascii="Times New Roman" w:hAnsi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/>
          <w:color w:val="0000FF"/>
          <w:sz w:val="24"/>
          <w:szCs w:val="24"/>
          <w:u w:val="single"/>
        </w:rPr>
        <w:t>http://www.kodeks.ru/</w:t>
      </w:r>
      <w:r>
        <w:rPr>
          <w:rFonts w:ascii="Times New Roman" w:hAnsi="Times New Roman"/>
          <w:color w:val="000000"/>
          <w:sz w:val="24"/>
          <w:szCs w:val="24"/>
        </w:rPr>
        <w:t xml:space="preserve"> и другие.</w:t>
      </w:r>
    </w:p>
    <w:tbl>
      <w:tblPr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892"/>
        <w:gridCol w:w="8469"/>
      </w:tblGrid>
      <w:tr w:rsidR="005C230E" w14:paraId="7B472687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9F02A96" w14:textId="77777777" w:rsidR="005C230E" w:rsidRDefault="005C230E">
            <w:pPr>
              <w:snapToGrid w:val="0"/>
              <w:spacing w:before="40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 xml:space="preserve">№ </w:t>
            </w:r>
            <w:proofErr w:type="gramStart"/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п</w:t>
            </w:r>
            <w:proofErr w:type="gramEnd"/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/п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9EAC5C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Наименование</w:t>
            </w:r>
          </w:p>
        </w:tc>
      </w:tr>
      <w:tr w:rsidR="005C230E" w14:paraId="7723738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39DF277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1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6BAEF4" w14:textId="77777777" w:rsidR="005C230E" w:rsidRDefault="005C230E">
            <w:pPr>
              <w:snapToGrid w:val="0"/>
              <w:spacing w:before="4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Специализированные залы для проведения лекций:</w:t>
            </w:r>
          </w:p>
        </w:tc>
      </w:tr>
      <w:tr w:rsidR="005C230E" w14:paraId="4DCA3C1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613ADF4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2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C052E33" w14:textId="77777777" w:rsidR="005C230E" w:rsidRDefault="005C230E">
            <w:pPr>
              <w:snapToGrid w:val="0"/>
              <w:spacing w:before="4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 xml:space="preserve">Специализированная мебель и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оргсредства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: аудитории и компьютерные классы, оборудованные посадочными местами</w:t>
            </w:r>
          </w:p>
        </w:tc>
      </w:tr>
      <w:tr w:rsidR="005C230E" w14:paraId="3937F652" w14:textId="77777777" w:rsidTr="005C230E">
        <w:trPr>
          <w:trHeight w:val="999"/>
        </w:trPr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26FDE7F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3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B7AB6A" w14:textId="77777777" w:rsidR="005C230E" w:rsidRDefault="005C230E">
            <w:pPr>
              <w:snapToGrid w:val="0"/>
              <w:spacing w:before="4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 xml:space="preserve">Технические средства обучения: Персональные компьютеры; компьютерные проекторы; звуковые динамики; программные средства, обеспечивающие просмотр видеофайлов </w:t>
            </w:r>
          </w:p>
        </w:tc>
      </w:tr>
    </w:tbl>
    <w:p w14:paraId="00A6C678" w14:textId="77777777" w:rsidR="005C230E" w:rsidRPr="00FA0F6E" w:rsidRDefault="005C230E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sectPr w:rsidR="005C230E" w:rsidRPr="00FA0F6E" w:rsidSect="000F48C2">
      <w:headerReference w:type="even" r:id="rId85"/>
      <w:footerReference w:type="even" r:id="rId86"/>
      <w:footerReference w:type="default" r:id="rId8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6D6F30" w14:textId="77777777" w:rsidR="00EE592D" w:rsidRDefault="00EE592D" w:rsidP="003C0FE8">
      <w:r>
        <w:separator/>
      </w:r>
    </w:p>
  </w:endnote>
  <w:endnote w:type="continuationSeparator" w:id="0">
    <w:p w14:paraId="16789DBE" w14:textId="77777777" w:rsidR="00EE592D" w:rsidRDefault="00EE592D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A0A2E9" w14:textId="77777777" w:rsidR="008E30EC" w:rsidRDefault="008E30EC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8E30EC" w:rsidRDefault="008E30EC">
    <w:pPr>
      <w:pStyle w:val="af0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B8EB34" w14:textId="33D2A439" w:rsidR="008E30EC" w:rsidRPr="00AE0D16" w:rsidRDefault="008E30EC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7B7E1C">
      <w:rPr>
        <w:noProof/>
        <w:sz w:val="24"/>
        <w:szCs w:val="24"/>
      </w:rPr>
      <w:t>20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66076E4" w14:textId="77777777" w:rsidR="00EE592D" w:rsidRDefault="00EE592D" w:rsidP="003C0FE8">
      <w:r>
        <w:separator/>
      </w:r>
    </w:p>
  </w:footnote>
  <w:footnote w:type="continuationSeparator" w:id="0">
    <w:p w14:paraId="0C200418" w14:textId="77777777" w:rsidR="00EE592D" w:rsidRDefault="00EE592D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F1522A" w14:textId="77777777" w:rsidR="008E30EC" w:rsidRDefault="008E30EC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8E30EC" w:rsidRDefault="008E30EC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89F62A2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42F11F7"/>
    <w:multiLevelType w:val="hybridMultilevel"/>
    <w:tmpl w:val="DC9276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2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730D1AC3"/>
    <w:multiLevelType w:val="multilevel"/>
    <w:tmpl w:val="7628599C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2"/>
  </w:num>
  <w:num w:numId="2">
    <w:abstractNumId w:val="0"/>
  </w:num>
  <w:num w:numId="3">
    <w:abstractNumId w:val="10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1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3"/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21814"/>
    <w:rsid w:val="00046E05"/>
    <w:rsid w:val="000707A8"/>
    <w:rsid w:val="00070E4D"/>
    <w:rsid w:val="0007567F"/>
    <w:rsid w:val="0008394A"/>
    <w:rsid w:val="00087676"/>
    <w:rsid w:val="0009442B"/>
    <w:rsid w:val="000975C0"/>
    <w:rsid w:val="000C2E8F"/>
    <w:rsid w:val="000F48C2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AF7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34D0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252A"/>
    <w:rsid w:val="003E76F4"/>
    <w:rsid w:val="00400075"/>
    <w:rsid w:val="00411E59"/>
    <w:rsid w:val="00416417"/>
    <w:rsid w:val="00431589"/>
    <w:rsid w:val="00471252"/>
    <w:rsid w:val="004743A5"/>
    <w:rsid w:val="00480D30"/>
    <w:rsid w:val="00482E86"/>
    <w:rsid w:val="004900F0"/>
    <w:rsid w:val="00490C9D"/>
    <w:rsid w:val="004B0267"/>
    <w:rsid w:val="004B0453"/>
    <w:rsid w:val="004C7ABB"/>
    <w:rsid w:val="00503F49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230E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04C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3894"/>
    <w:rsid w:val="00785D17"/>
    <w:rsid w:val="007A3D36"/>
    <w:rsid w:val="007B0493"/>
    <w:rsid w:val="007B3A23"/>
    <w:rsid w:val="007B7E1C"/>
    <w:rsid w:val="007D06D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62"/>
    <w:rsid w:val="008C5CD0"/>
    <w:rsid w:val="008D1CF7"/>
    <w:rsid w:val="008D1F6C"/>
    <w:rsid w:val="008E30EC"/>
    <w:rsid w:val="009057C2"/>
    <w:rsid w:val="00905C51"/>
    <w:rsid w:val="00905FA7"/>
    <w:rsid w:val="00912164"/>
    <w:rsid w:val="0091788E"/>
    <w:rsid w:val="00936901"/>
    <w:rsid w:val="00951714"/>
    <w:rsid w:val="00953E5B"/>
    <w:rsid w:val="009C1696"/>
    <w:rsid w:val="009F2451"/>
    <w:rsid w:val="009F3C28"/>
    <w:rsid w:val="00A10CB8"/>
    <w:rsid w:val="00A20E28"/>
    <w:rsid w:val="00A31752"/>
    <w:rsid w:val="00A3385D"/>
    <w:rsid w:val="00A35BA4"/>
    <w:rsid w:val="00A4162C"/>
    <w:rsid w:val="00A470F0"/>
    <w:rsid w:val="00A50F97"/>
    <w:rsid w:val="00A52CCB"/>
    <w:rsid w:val="00A53EDE"/>
    <w:rsid w:val="00A57630"/>
    <w:rsid w:val="00A62E69"/>
    <w:rsid w:val="00A65E29"/>
    <w:rsid w:val="00A744E2"/>
    <w:rsid w:val="00A7484A"/>
    <w:rsid w:val="00A74FDB"/>
    <w:rsid w:val="00A7502C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BF7EC7"/>
    <w:rsid w:val="00C05C11"/>
    <w:rsid w:val="00C21152"/>
    <w:rsid w:val="00C23AC0"/>
    <w:rsid w:val="00C2714D"/>
    <w:rsid w:val="00C40F78"/>
    <w:rsid w:val="00C5151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C6604"/>
    <w:rsid w:val="00CD03A8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B549C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592D"/>
    <w:rsid w:val="00EE7A07"/>
    <w:rsid w:val="00EF335D"/>
    <w:rsid w:val="00F108A6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0F6E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  <w:rsid w:val="00FF1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7F1975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0F48C2"/>
    <w:pPr>
      <w:suppressAutoHyphens w:val="0"/>
      <w:overflowPunct/>
      <w:autoSpaceDE/>
      <w:autoSpaceDN/>
      <w:spacing w:before="240"/>
      <w:ind w:left="72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34"/>
    <w:qFormat/>
    <w:rsid w:val="006704CF"/>
    <w:pPr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0F48C2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spacing w:line="259" w:lineRule="auto"/>
      <w:ind w:left="0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A20E28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  <w:style w:type="character" w:customStyle="1" w:styleId="FontStyle44">
    <w:name w:val="Font Style44"/>
    <w:rsid w:val="00A20E28"/>
    <w:rPr>
      <w:rFonts w:ascii="Times New Roman" w:hAnsi="Times New Roman" w:cs="Times New Roman" w:hint="default"/>
      <w:sz w:val="26"/>
    </w:rPr>
  </w:style>
  <w:style w:type="character" w:styleId="afc">
    <w:name w:val="Emphasis"/>
    <w:qFormat/>
    <w:rsid w:val="00FA0F6E"/>
    <w:rPr>
      <w:rFonts w:ascii="Times New Roman" w:hAnsi="Times New Roman" w:cs="Times New Roman" w:hint="default"/>
      <w:i/>
      <w:iCs/>
    </w:rPr>
  </w:style>
  <w:style w:type="paragraph" w:customStyle="1" w:styleId="Heading">
    <w:name w:val="Heading"/>
    <w:uiPriority w:val="99"/>
    <w:rsid w:val="00FA0F6E"/>
    <w:pPr>
      <w:spacing w:after="0" w:line="240" w:lineRule="auto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13">
    <w:name w:val="Абзац списка1"/>
    <w:basedOn w:val="a1"/>
    <w:uiPriority w:val="99"/>
    <w:rsid w:val="00FA0F6E"/>
    <w:pPr>
      <w:widowControl/>
      <w:suppressAutoHyphens w:val="0"/>
      <w:overflowPunct/>
      <w:autoSpaceDE/>
      <w:autoSpaceDN/>
      <w:spacing w:after="200" w:line="276" w:lineRule="auto"/>
      <w:ind w:left="720"/>
      <w:contextualSpacing/>
      <w:textAlignment w:val="auto"/>
    </w:pPr>
    <w:rPr>
      <w:kern w:val="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0F48C2"/>
    <w:pPr>
      <w:suppressAutoHyphens w:val="0"/>
      <w:overflowPunct/>
      <w:autoSpaceDE/>
      <w:autoSpaceDN/>
      <w:spacing w:before="240"/>
      <w:ind w:left="72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34"/>
    <w:qFormat/>
    <w:rsid w:val="006704CF"/>
    <w:pPr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0F48C2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spacing w:line="259" w:lineRule="auto"/>
      <w:ind w:left="0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A20E28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  <w:style w:type="character" w:customStyle="1" w:styleId="FontStyle44">
    <w:name w:val="Font Style44"/>
    <w:rsid w:val="00A20E28"/>
    <w:rPr>
      <w:rFonts w:ascii="Times New Roman" w:hAnsi="Times New Roman" w:cs="Times New Roman" w:hint="default"/>
      <w:sz w:val="26"/>
    </w:rPr>
  </w:style>
  <w:style w:type="character" w:styleId="afc">
    <w:name w:val="Emphasis"/>
    <w:qFormat/>
    <w:rsid w:val="00FA0F6E"/>
    <w:rPr>
      <w:rFonts w:ascii="Times New Roman" w:hAnsi="Times New Roman" w:cs="Times New Roman" w:hint="default"/>
      <w:i/>
      <w:iCs/>
    </w:rPr>
  </w:style>
  <w:style w:type="paragraph" w:customStyle="1" w:styleId="Heading">
    <w:name w:val="Heading"/>
    <w:uiPriority w:val="99"/>
    <w:rsid w:val="00FA0F6E"/>
    <w:pPr>
      <w:spacing w:after="0" w:line="240" w:lineRule="auto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13">
    <w:name w:val="Абзац списка1"/>
    <w:basedOn w:val="a1"/>
    <w:uiPriority w:val="99"/>
    <w:rsid w:val="00FA0F6E"/>
    <w:pPr>
      <w:widowControl/>
      <w:suppressAutoHyphens w:val="0"/>
      <w:overflowPunct/>
      <w:autoSpaceDE/>
      <w:autoSpaceDN/>
      <w:spacing w:after="200" w:line="276" w:lineRule="auto"/>
      <w:ind w:left="720"/>
      <w:contextualSpacing/>
      <w:textAlignment w:val="auto"/>
    </w:pPr>
    <w:rPr>
      <w:kern w:val="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7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68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5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7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194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885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4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020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85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29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5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581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2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22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8.wmf"/><Relationship Id="rId47" Type="http://schemas.openxmlformats.org/officeDocument/2006/relationships/hyperlink" Target="https://sziu-de.ranepa.ru/" TargetMode="External"/><Relationship Id="rId50" Type="http://schemas.openxmlformats.org/officeDocument/2006/relationships/hyperlink" Target="http://nwipa.ru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gartner.com/" TargetMode="External"/><Relationship Id="rId68" Type="http://schemas.openxmlformats.org/officeDocument/2006/relationships/hyperlink" Target="http://www.citforum.ru/" TargetMode="External"/><Relationship Id="rId76" Type="http://schemas.openxmlformats.org/officeDocument/2006/relationships/hyperlink" Target="http://www.interface.ru/home.asp?artId=106" TargetMode="External"/><Relationship Id="rId84" Type="http://schemas.openxmlformats.org/officeDocument/2006/relationships/hyperlink" Target="https://sziu-de.ranepa.ru/" TargetMode="External"/><Relationship Id="rId89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hyperlink" Target="http://office.microsoft.com/ru-ru/support/FX100996114.aspx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png"/><Relationship Id="rId45" Type="http://schemas.openxmlformats.org/officeDocument/2006/relationships/oleObject" Target="embeddings/oleObject17.bin"/><Relationship Id="rId53" Type="http://schemas.openxmlformats.org/officeDocument/2006/relationships/hyperlink" Target="http://www.iprbookshop.ru/" TargetMode="External"/><Relationship Id="rId58" Type="http://schemas.openxmlformats.org/officeDocument/2006/relationships/hyperlink" Target="http://www.finexpert.ru" TargetMode="External"/><Relationship Id="rId66" Type="http://schemas.openxmlformats.org/officeDocument/2006/relationships/hyperlink" Target="http://www.betec.ru/" TargetMode="External"/><Relationship Id="rId74" Type="http://schemas.openxmlformats.org/officeDocument/2006/relationships/hyperlink" Target="http://www.businessstudio.ru/" TargetMode="External"/><Relationship Id="rId79" Type="http://schemas.openxmlformats.org/officeDocument/2006/relationships/hyperlink" Target="http://www-03.ibm.com/software/products/ru/ru/wbi" TargetMode="External"/><Relationship Id="rId87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hyperlink" Target="http://www.prj-exp.ru/" TargetMode="External"/><Relationship Id="rId82" Type="http://schemas.openxmlformats.org/officeDocument/2006/relationships/hyperlink" Target="http://www.consultant.ru/" TargetMode="Externa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hyperlink" Target="https://sziu-de.ranepa.ru/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hyperlink" Target="https://www.biblio-online.ru/viewer/46A41F93-BC46-401C-A30E-27C0FB60B9DE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www.idc.com/" TargetMode="External"/><Relationship Id="rId69" Type="http://schemas.openxmlformats.org/officeDocument/2006/relationships/hyperlink" Target="http://www.interface.ru/home.asp?artId=4449" TargetMode="External"/><Relationship Id="rId77" Type="http://schemas.openxmlformats.org/officeDocument/2006/relationships/hyperlink" Target="http://www.oracle.com/technetwork/ru/middleware/bpa/index.html" TargetMode="External"/><Relationship Id="rId8" Type="http://schemas.openxmlformats.org/officeDocument/2006/relationships/endnotes" Target="endnotes.xm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f.runa.ru/rus" TargetMode="External"/><Relationship Id="rId80" Type="http://schemas.openxmlformats.org/officeDocument/2006/relationships/hyperlink" Target="http://www.consultant.ru/" TargetMode="External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itnews.ru/" TargetMode="External"/><Relationship Id="rId67" Type="http://schemas.openxmlformats.org/officeDocument/2006/relationships/hyperlink" Target="http://www.cfin.ru/" TargetMode="External"/><Relationship Id="rId20" Type="http://schemas.openxmlformats.org/officeDocument/2006/relationships/oleObject" Target="embeddings/oleObject5.bin"/><Relationship Id="rId41" Type="http://schemas.openxmlformats.org/officeDocument/2006/relationships/image" Target="media/image17.png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piter-consult.ru/" TargetMode="External"/><Relationship Id="rId70" Type="http://schemas.openxmlformats.org/officeDocument/2006/relationships/hyperlink" Target="http://www.fa.ru/dep/cko/msq/Pages/default.aspx%20/" TargetMode="External"/><Relationship Id="rId75" Type="http://schemas.openxmlformats.org/officeDocument/2006/relationships/hyperlink" Target="http://www.casewise.com/ru/products/corporate_modeler_suite.html" TargetMode="External"/><Relationship Id="rId83" Type="http://schemas.openxmlformats.org/officeDocument/2006/relationships/hyperlink" Target="http://www.garant.ru/" TargetMode="External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hyperlink" Target="http://idp.nwipa.ru:2228/reading.php?productid=18456" TargetMode="External"/><Relationship Id="rId57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1.png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hyperlink" Target="http://www.nwapa.spb.ru/index.php?page_id=76" TargetMode="External"/><Relationship Id="rId60" Type="http://schemas.openxmlformats.org/officeDocument/2006/relationships/hyperlink" Target="http://www.cnews.ru/" TargetMode="External"/><Relationship Id="rId65" Type="http://schemas.openxmlformats.org/officeDocument/2006/relationships/hyperlink" Target="http://bpms.ru/" TargetMode="External"/><Relationship Id="rId73" Type="http://schemas.openxmlformats.org/officeDocument/2006/relationships/hyperlink" Target="http://www.bizagi.com/" TargetMode="External"/><Relationship Id="rId78" Type="http://schemas.openxmlformats.org/officeDocument/2006/relationships/hyperlink" Target="http://www.softwareag.com/ru" TargetMode="External"/><Relationship Id="rId81" Type="http://schemas.openxmlformats.org/officeDocument/2006/relationships/hyperlink" Target="http://www.garant.ru/" TargetMode="External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5C89DA-FDBA-4BDE-900B-64754A0141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20</Pages>
  <Words>6236</Words>
  <Characters>35548</Characters>
  <Application>Microsoft Office Word</Application>
  <DocSecurity>0</DocSecurity>
  <Lines>296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1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Батенева Алена Владимировна</cp:lastModifiedBy>
  <cp:revision>29</cp:revision>
  <dcterms:created xsi:type="dcterms:W3CDTF">2018-09-11T08:02:00Z</dcterms:created>
  <dcterms:modified xsi:type="dcterms:W3CDTF">2018-09-15T08:27:00Z</dcterms:modified>
</cp:coreProperties>
</file>